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443060" w14:textId="77777777" w:rsidR="00805E1B" w:rsidRDefault="001334C7" w:rsidP="00141665">
      <w:pPr>
        <w:pStyle w:val="Titel"/>
        <w:rPr>
          <w:lang w:val="en-US"/>
        </w:rPr>
      </w:pPr>
      <w:r w:rsidRPr="00506255">
        <w:rPr>
          <w:lang w:val="en-US"/>
        </w:rPr>
        <w:t xml:space="preserve">Template </w:t>
      </w:r>
      <w:r w:rsidR="00141665" w:rsidRPr="00506255">
        <w:rPr>
          <w:lang w:val="en-US"/>
        </w:rPr>
        <w:t xml:space="preserve">4EB00 </w:t>
      </w:r>
    </w:p>
    <w:p w14:paraId="70443061" w14:textId="77777777" w:rsidR="00B845D7" w:rsidRPr="00506255" w:rsidRDefault="00141665" w:rsidP="00141665">
      <w:pPr>
        <w:pStyle w:val="Titel"/>
        <w:rPr>
          <w:lang w:val="en-US"/>
        </w:rPr>
      </w:pPr>
      <w:r w:rsidRPr="00506255">
        <w:rPr>
          <w:lang w:val="en-US"/>
        </w:rPr>
        <w:t>Special Topic: The Jet Engine</w:t>
      </w:r>
    </w:p>
    <w:tbl>
      <w:tblPr>
        <w:tblStyle w:val="Tabelraster"/>
        <w:tblpPr w:leftFromText="180" w:rightFromText="180" w:vertAnchor="text" w:horzAnchor="margin" w:tblpXSpec="right" w:tblpY="152"/>
        <w:tblW w:w="0" w:type="auto"/>
        <w:tblLook w:val="04A0" w:firstRow="1" w:lastRow="0" w:firstColumn="1" w:lastColumn="0" w:noHBand="0" w:noVBand="1"/>
      </w:tblPr>
      <w:tblGrid>
        <w:gridCol w:w="675"/>
        <w:gridCol w:w="3119"/>
        <w:gridCol w:w="2870"/>
      </w:tblGrid>
      <w:tr w:rsidR="00805E1B" w14:paraId="70443065" w14:textId="77777777" w:rsidTr="00805E1B">
        <w:tc>
          <w:tcPr>
            <w:tcW w:w="675" w:type="dxa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</w:tcPr>
          <w:p w14:paraId="70443062" w14:textId="77777777" w:rsidR="00805E1B" w:rsidRPr="00835A6D" w:rsidRDefault="00805E1B" w:rsidP="00455259">
            <w:pPr>
              <w:pStyle w:val="Geenafstand"/>
              <w:jc w:val="both"/>
              <w:rPr>
                <w:b/>
                <w:color w:val="C00000"/>
                <w:lang w:val="en-US"/>
              </w:rPr>
            </w:pPr>
          </w:p>
        </w:tc>
        <w:tc>
          <w:tcPr>
            <w:tcW w:w="3119" w:type="dxa"/>
            <w:shd w:val="clear" w:color="auto" w:fill="D9D9D9" w:themeFill="background1" w:themeFillShade="D9"/>
          </w:tcPr>
          <w:p w14:paraId="70443063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Naam</w:t>
            </w:r>
          </w:p>
        </w:tc>
        <w:tc>
          <w:tcPr>
            <w:tcW w:w="2870" w:type="dxa"/>
            <w:shd w:val="clear" w:color="auto" w:fill="D9D9D9" w:themeFill="background1" w:themeFillShade="D9"/>
          </w:tcPr>
          <w:p w14:paraId="70443064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Studentnr</w:t>
            </w:r>
            <w:proofErr w:type="spellEnd"/>
          </w:p>
        </w:tc>
      </w:tr>
      <w:tr w:rsidR="00805E1B" w14:paraId="70443069" w14:textId="77777777" w:rsidTr="00805E1B">
        <w:tc>
          <w:tcPr>
            <w:tcW w:w="675" w:type="dxa"/>
            <w:tcBorders>
              <w:top w:val="single" w:sz="4" w:space="0" w:color="auto"/>
            </w:tcBorders>
          </w:tcPr>
          <w:p w14:paraId="70443066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1</w:t>
            </w:r>
          </w:p>
        </w:tc>
        <w:tc>
          <w:tcPr>
            <w:tcW w:w="3119" w:type="dxa"/>
          </w:tcPr>
          <w:p w14:paraId="70443067" w14:textId="4EC08D2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Toos van Gool</w:t>
            </w:r>
          </w:p>
        </w:tc>
        <w:tc>
          <w:tcPr>
            <w:tcW w:w="2870" w:type="dxa"/>
          </w:tcPr>
          <w:p w14:paraId="70443068" w14:textId="4BF30F51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5992</w:t>
            </w:r>
          </w:p>
        </w:tc>
      </w:tr>
      <w:tr w:rsidR="00805E1B" w14:paraId="7044306D" w14:textId="77777777" w:rsidTr="00805E1B">
        <w:tc>
          <w:tcPr>
            <w:tcW w:w="675" w:type="dxa"/>
          </w:tcPr>
          <w:p w14:paraId="7044306A" w14:textId="77777777" w:rsidR="00805E1B" w:rsidRDefault="00805E1B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2</w:t>
            </w:r>
          </w:p>
        </w:tc>
        <w:tc>
          <w:tcPr>
            <w:tcW w:w="3119" w:type="dxa"/>
          </w:tcPr>
          <w:p w14:paraId="7044306B" w14:textId="469F7895" w:rsidR="00805E1B" w:rsidRDefault="00B0557D" w:rsidP="00455259">
            <w:pPr>
              <w:pStyle w:val="Geenafstand"/>
              <w:jc w:val="both"/>
              <w:rPr>
                <w:b/>
                <w:color w:val="C00000"/>
              </w:rPr>
            </w:pPr>
            <w:proofErr w:type="spellStart"/>
            <w:r>
              <w:rPr>
                <w:b/>
                <w:color w:val="C00000"/>
              </w:rPr>
              <w:t>Siebrand</w:t>
            </w:r>
            <w:proofErr w:type="spellEnd"/>
            <w:r>
              <w:rPr>
                <w:b/>
                <w:color w:val="C00000"/>
              </w:rPr>
              <w:t xml:space="preserve"> Keja</w:t>
            </w:r>
          </w:p>
        </w:tc>
        <w:tc>
          <w:tcPr>
            <w:tcW w:w="2870" w:type="dxa"/>
          </w:tcPr>
          <w:p w14:paraId="7044306C" w14:textId="5ECBAEE1" w:rsidR="00805E1B" w:rsidRDefault="00516D47" w:rsidP="00455259">
            <w:pPr>
              <w:pStyle w:val="Geenafstand"/>
              <w:jc w:val="both"/>
              <w:rPr>
                <w:b/>
                <w:color w:val="C00000"/>
              </w:rPr>
            </w:pPr>
            <w:r>
              <w:rPr>
                <w:b/>
                <w:color w:val="C00000"/>
              </w:rPr>
              <w:t>0886654</w:t>
            </w:r>
          </w:p>
        </w:tc>
      </w:tr>
    </w:tbl>
    <w:p w14:paraId="125BE6E9" w14:textId="3E545223" w:rsidR="00B0557D" w:rsidRDefault="00B0557D" w:rsidP="009A7A39">
      <w:pPr>
        <w:pStyle w:val="Geenafstand"/>
        <w:jc w:val="both"/>
        <w:rPr>
          <w:b/>
          <w:color w:val="C00000"/>
          <w:sz w:val="48"/>
        </w:rPr>
      </w:pPr>
      <w:r>
        <w:rPr>
          <w:b/>
          <w:noProof/>
          <w:color w:val="C00000"/>
          <w:sz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44314C" wp14:editId="6296D043">
                <wp:simplePos x="0" y="0"/>
                <wp:positionH relativeFrom="column">
                  <wp:posOffset>819150</wp:posOffset>
                </wp:positionH>
                <wp:positionV relativeFrom="paragraph">
                  <wp:posOffset>296545</wp:posOffset>
                </wp:positionV>
                <wp:extent cx="790575" cy="514350"/>
                <wp:effectExtent l="19050" t="19050" r="28575" b="19050"/>
                <wp:wrapNone/>
                <wp:docPr id="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05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mpd="sng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44315A" w14:textId="132E2A3C" w:rsidR="00D066FD" w:rsidRPr="00835A6D" w:rsidRDefault="00D066FD" w:rsidP="00835A6D">
                            <w:pPr>
                              <w:jc w:val="center"/>
                              <w:rPr>
                                <w:color w:val="C00000"/>
                                <w:sz w:val="56"/>
                              </w:rPr>
                            </w:pPr>
                            <w:r>
                              <w:rPr>
                                <w:color w:val="C00000"/>
                                <w:sz w:val="56"/>
                              </w:rPr>
                              <w:t>13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44314C" id="Rectangle 6" o:spid="_x0000_s1026" style="position:absolute;left:0;text-align:left;margin-left:64.5pt;margin-top:23.35pt;width:62.2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" strokecolor="#c00000" strokeweight="2.25pt">
                <v:textbox>
                  <w:txbxContent>
                    <w:p w14:paraId="7044315A" w14:textId="132E2A3C" w:rsidR="00D066FD" w:rsidRPr="00835A6D" w:rsidRDefault="00D066FD" w:rsidP="00835A6D">
                      <w:pPr>
                        <w:jc w:val="center"/>
                        <w:rPr>
                          <w:color w:val="C00000"/>
                          <w:sz w:val="56"/>
                        </w:rPr>
                      </w:pPr>
                      <w:r>
                        <w:rPr>
                          <w:color w:val="C00000"/>
                          <w:sz w:val="56"/>
                        </w:rPr>
                        <w:t>138</w:t>
                      </w:r>
                    </w:p>
                  </w:txbxContent>
                </v:textbox>
              </v:rect>
            </w:pict>
          </mc:Fallback>
        </mc:AlternateContent>
      </w:r>
    </w:p>
    <w:p w14:paraId="7044306E" w14:textId="5A60601E" w:rsidR="001334C7" w:rsidRDefault="001334C7" w:rsidP="009A7A39">
      <w:pPr>
        <w:pStyle w:val="Geenafstand"/>
        <w:jc w:val="both"/>
        <w:rPr>
          <w:b/>
          <w:color w:val="C00000"/>
        </w:rPr>
      </w:pPr>
      <w:r w:rsidRPr="00835A6D">
        <w:rPr>
          <w:b/>
          <w:color w:val="C00000"/>
          <w:sz w:val="48"/>
        </w:rPr>
        <w:t>Groep</w:t>
      </w:r>
      <w:r w:rsidR="00835A6D">
        <w:rPr>
          <w:b/>
          <w:color w:val="C00000"/>
        </w:rPr>
        <w:t xml:space="preserve"> </w:t>
      </w:r>
      <w:r w:rsidR="00455259">
        <w:rPr>
          <w:b/>
          <w:color w:val="C00000"/>
        </w:rPr>
        <w:t xml:space="preserve"> </w:t>
      </w:r>
    </w:p>
    <w:p w14:paraId="7044306F" w14:textId="77777777" w:rsidR="001334C7" w:rsidRDefault="001334C7" w:rsidP="009A7A39">
      <w:pPr>
        <w:pStyle w:val="Geenafstand"/>
        <w:jc w:val="both"/>
        <w:rPr>
          <w:b/>
          <w:color w:val="C00000"/>
        </w:rPr>
      </w:pPr>
      <w:r>
        <w:rPr>
          <w:b/>
          <w:color w:val="C00000"/>
        </w:rPr>
        <w:t xml:space="preserve"> </w:t>
      </w:r>
    </w:p>
    <w:p w14:paraId="70443070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1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2" w14:textId="77777777" w:rsidR="001334C7" w:rsidRDefault="001334C7" w:rsidP="009A7A39">
      <w:pPr>
        <w:pStyle w:val="Geenafstand"/>
        <w:jc w:val="both"/>
        <w:rPr>
          <w:b/>
          <w:color w:val="C00000"/>
        </w:rPr>
      </w:pPr>
    </w:p>
    <w:p w14:paraId="70443073" w14:textId="77777777" w:rsidR="001334C7" w:rsidRDefault="001334C7" w:rsidP="009A7A39">
      <w:pPr>
        <w:pStyle w:val="Geenafstand"/>
        <w:jc w:val="both"/>
      </w:pPr>
    </w:p>
    <w:p w14:paraId="70443074" w14:textId="77777777" w:rsidR="00FF57A8" w:rsidRPr="00506255" w:rsidRDefault="001334C7" w:rsidP="00FF57A8">
      <w:pPr>
        <w:pStyle w:val="Kop2"/>
        <w:rPr>
          <w:lang w:val="en-US"/>
        </w:rPr>
      </w:pPr>
      <w:r w:rsidRPr="00506255">
        <w:rPr>
          <w:lang w:val="en-US"/>
        </w:rPr>
        <w:t>Assignment 1</w:t>
      </w:r>
      <w:r w:rsidR="00FF57A8" w:rsidRPr="00506255">
        <w:rPr>
          <w:lang w:val="en-US"/>
        </w:rPr>
        <w:t xml:space="preserve"> </w:t>
      </w:r>
      <w:r w:rsidR="00506255">
        <w:rPr>
          <w:lang w:val="en-US"/>
        </w:rPr>
        <w:t>The adiabatic flame temperature</w:t>
      </w:r>
    </w:p>
    <w:p w14:paraId="70443075" w14:textId="77777777" w:rsidR="001334C7" w:rsidRPr="00FF57A8" w:rsidRDefault="001334C7" w:rsidP="001334C7">
      <w:pPr>
        <w:pStyle w:val="Kop2"/>
        <w:rPr>
          <w:lang w:val="en-US"/>
        </w:rPr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D066FD" w14:paraId="70443077" w14:textId="77777777" w:rsidTr="001334C7">
        <w:trPr>
          <w:trHeight w:val="6758"/>
        </w:trPr>
        <w:tc>
          <w:tcPr>
            <w:tcW w:w="9576" w:type="dxa"/>
          </w:tcPr>
          <w:p w14:paraId="557F85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o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1843301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</w:p>
          <w:p w14:paraId="6497E61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32642D5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u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leerjaar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2\Thermodynamics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Jet_Engin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Matlab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82B78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ddpath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46BAE5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oad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Nasadatabase</w:t>
            </w:r>
            <w:proofErr w:type="spellEnd"/>
          </w:p>
          <w:p w14:paraId="0AFA844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llfil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NasaThermalDatabase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47B2379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B0B8FD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easy units</w:t>
            </w:r>
          </w:p>
          <w:p w14:paraId="259A32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</w:t>
            </w:r>
          </w:p>
          <w:p w14:paraId="2784BB7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</w:t>
            </w:r>
          </w:p>
          <w:p w14:paraId="2A18EED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</w:p>
          <w:p w14:paraId="198F9E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8.314472;</w:t>
            </w:r>
          </w:p>
          <w:p w14:paraId="35CBD92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.01235e5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Reference pressure, 1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tm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!</w:t>
            </w:r>
          </w:p>
          <w:p w14:paraId="68561C8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ef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298.15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4A9181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Nasa is ready</w:t>
            </w:r>
          </w:p>
          <w:p w14:paraId="4B1540D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A=300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Initial temperature</w:t>
            </w:r>
          </w:p>
          <w:p w14:paraId="09643E8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Proper indices to database</w:t>
            </w:r>
          </w:p>
          <w:p w14:paraId="65BEDDF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yfin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{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.Nam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,{cFuel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665707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3D33BF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e compositions Yi of initial and final mixture and do your stuff</w:t>
            </w:r>
          </w:p>
          <w:p w14:paraId="49B002D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Subselection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of the database in the order according to {'Gasoline','O2','CO2','H2O','N2'}</w:t>
            </w:r>
          </w:p>
          <w:p w14:paraId="0069CD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length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60F711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.Mass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];</w:t>
            </w:r>
          </w:p>
          <w:p w14:paraId="497282EE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8AEC4B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4497BAFF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BED9E3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35DB1B5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4915CB3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lastRenderedPageBreak/>
              <w:t xml:space="preserve">%% determine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ircomp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nd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Fuelcomp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                                </w:t>
            </w:r>
          </w:p>
          <w:p w14:paraId="09483C2D" w14:textId="33394EA5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 0 0 0.79]  ;     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mole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fraction</w:t>
            </w:r>
          </w:p>
          <w:p w14:paraId="5927F58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6D02FDF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26D65A0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fu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1 0 0 0 0];</w:t>
            </w:r>
          </w:p>
          <w:p w14:paraId="0848A2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586283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3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3</w:t>
            </w:r>
          </w:p>
          <w:p w14:paraId="66C125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4</w:t>
            </w:r>
          </w:p>
          <w:p w14:paraId="1AC420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35</w:t>
            </w:r>
          </w:p>
          <w:p w14:paraId="7117316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1CF7F6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O2 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).Mass;</w:t>
            </w:r>
          </w:p>
          <w:p w14:paraId="30569E5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N2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).Mass;</w:t>
            </w:r>
          </w:p>
          <w:p w14:paraId="0605D50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F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Mass;</w:t>
            </w:r>
          </w:p>
          <w:p w14:paraId="28CA9B2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CO2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3)).Mass;</w:t>
            </w:r>
          </w:p>
          <w:p w14:paraId="7FAEFBA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H2O=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4)).Mass;</w:t>
            </w:r>
          </w:p>
          <w:p w14:paraId="76FA649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F1734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=a*(MO2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/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)*MN2);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3</w:t>
            </w:r>
          </w:p>
          <w:p w14:paraId="0FE07231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hi = [0.125:0.025:1];</w:t>
            </w:r>
          </w:p>
          <w:p w14:paraId="30897DF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= (11.035*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air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/0.21)/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(1);</w:t>
            </w:r>
          </w:p>
          <w:p w14:paraId="25B267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F = (MA/MF)./phi;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6</w:t>
            </w:r>
          </w:p>
          <w:p w14:paraId="483807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2895558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determine compositions mix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t beginning</w:t>
            </w:r>
          </w:p>
          <w:p w14:paraId="03FE357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</w:t>
            </w:r>
          </w:p>
          <w:p w14:paraId="4A55FCE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 = 1-YF;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0</w:t>
            </w:r>
          </w:p>
          <w:p w14:paraId="5FD33E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1/(1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*MN2)/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*MO2)).*YA;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51    </w:t>
            </w:r>
          </w:p>
          <w:p w14:paraId="4602104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N2 = 1/(1+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*MO2)/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5)*MN2)).*YA;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2</w:t>
            </w:r>
          </w:p>
          <w:p w14:paraId="58388EA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C4677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determine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compostions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mix </w:t>
            </w:r>
            <w:proofErr w:type="spellStart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Fstoi</w:t>
            </w:r>
            <w:proofErr w:type="spellEnd"/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at end</w:t>
            </w:r>
          </w:p>
          <w:p w14:paraId="65C31EA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5</w:t>
            </w:r>
          </w:p>
          <w:p w14:paraId="097C746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y/2.*MH2O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6</w:t>
            </w:r>
          </w:p>
          <w:p w14:paraId="068AEEB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7</w:t>
            </w:r>
          </w:p>
          <w:p w14:paraId="1AF56F2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54B6D2C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YF.*HNasa(TA,Sp(55))+YO_before.*HNasa(TA,Sp(4))+YN2.*HNasa(TA,Sp(48))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58</w:t>
            </w:r>
          </w:p>
          <w:p w14:paraId="04C04C4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03ACD34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h2 for every temperature and mixture</w:t>
            </w:r>
          </w:p>
          <w:p w14:paraId="4ADF316F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;</w:t>
            </w:r>
          </w:p>
          <w:p w14:paraId="6F785E9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T=200:1:3000</w:t>
            </w:r>
          </w:p>
          <w:p w14:paraId="77D1BCF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j = 1:length(AF)</w:t>
            </w:r>
          </w:p>
          <w:p w14:paraId="444A4D9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h2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,j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YCO2(j)*HNasa(T,Sp(16))+YH2O(j)*HNasa(T,Sp(6))+YN2(j)*HNasa(T,Sp(48))+YO2after(j)*HNasa(T,Sp(4));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4</w:t>
            </w:r>
          </w:p>
          <w:p w14:paraId="718F137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8EB6B6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i+1;</w:t>
            </w:r>
          </w:p>
          <w:p w14:paraId="1A83B22C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4957097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2B12FF03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_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200:1:3000]; </w:t>
            </w:r>
          </w:p>
          <w:p w14:paraId="12CDD55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:length(AF)                                                     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7D7DDD0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 = interp1(h2(:,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,T_i,h1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);           </w:t>
            </w:r>
            <w:r w:rsidRPr="008C6D21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71</w:t>
            </w:r>
          </w:p>
          <w:p w14:paraId="6095CD8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DFBA36A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  <w:r w:rsidRPr="008C6D21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 xml:space="preserve"> </w:t>
            </w:r>
          </w:p>
          <w:p w14:paraId="31B59CE5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1F50DC6D" w14:textId="77777777" w:rsid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</w:pPr>
          </w:p>
          <w:p w14:paraId="35D4124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69B909C0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lastRenderedPageBreak/>
              <w:t>figure(1);</w:t>
            </w:r>
          </w:p>
          <w:p w14:paraId="7AB7E87B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hi,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C5EBFCD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9F104E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Equivalence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E55B4E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90A21D2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Adiabatic temperature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v.s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. Equivalence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4C01A3A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38BB11F7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igure(2);</w:t>
            </w:r>
          </w:p>
          <w:p w14:paraId="7BAD03F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lot(</w:t>
            </w: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F,T_ad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377E601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grid 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n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6393D48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Air Fuel ratio [-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CF0AE59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label</w:t>
            </w:r>
            <w:proofErr w:type="spellEnd"/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Temperature [K]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85D7935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itle(</w:t>
            </w:r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'Adiabatic flame temperature </w:t>
            </w:r>
            <w:proofErr w:type="spellStart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v.s</w:t>
            </w:r>
            <w:proofErr w:type="spellEnd"/>
            <w:r w:rsidRPr="008C6D21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. Air Fuel ratio'</w:t>
            </w: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54FF96CE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C4951A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C6D21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53CE2DF6" w14:textId="77777777" w:rsidR="008C6D21" w:rsidRPr="008C6D21" w:rsidRDefault="008C6D21" w:rsidP="008C6D21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  <w:p w14:paraId="70443076" w14:textId="77777777" w:rsidR="001334C7" w:rsidRPr="00FF57A8" w:rsidRDefault="001334C7" w:rsidP="00681D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14:paraId="70443079" w14:textId="77777777" w:rsidTr="001334C7">
        <w:tc>
          <w:tcPr>
            <w:tcW w:w="9576" w:type="dxa"/>
          </w:tcPr>
          <w:p w14:paraId="70443078" w14:textId="77777777" w:rsidR="001334C7" w:rsidRDefault="001334C7" w:rsidP="009A7A39">
            <w:pPr>
              <w:pStyle w:val="Geenafstand"/>
              <w:jc w:val="both"/>
            </w:pPr>
            <w:r>
              <w:lastRenderedPageBreak/>
              <w:t xml:space="preserve">Code </w:t>
            </w:r>
            <w:proofErr w:type="spellStart"/>
            <w:r>
              <w:t>snippet</w:t>
            </w:r>
            <w:proofErr w:type="spellEnd"/>
          </w:p>
        </w:tc>
      </w:tr>
    </w:tbl>
    <w:p w14:paraId="23CE3D6F" w14:textId="77777777" w:rsidR="008C6D21" w:rsidRDefault="008C6D21" w:rsidP="009A7A39">
      <w:pPr>
        <w:pStyle w:val="Geenafstand"/>
        <w:jc w:val="both"/>
      </w:pPr>
    </w:p>
    <w:p w14:paraId="7044307C" w14:textId="77777777" w:rsidR="00625FAA" w:rsidRPr="00506255" w:rsidRDefault="001334C7" w:rsidP="00835A6D">
      <w:pPr>
        <w:pStyle w:val="Kop2"/>
        <w:rPr>
          <w:lang w:val="en-US"/>
        </w:rPr>
      </w:pPr>
      <w:r w:rsidRPr="00506255">
        <w:rPr>
          <w:lang w:val="en-US"/>
        </w:rPr>
        <w:t xml:space="preserve">Explanation </w:t>
      </w:r>
      <w:r w:rsidR="00506255">
        <w:rPr>
          <w:lang w:val="en-US"/>
        </w:rPr>
        <w:t xml:space="preserve">code snippet </w:t>
      </w:r>
      <w:r w:rsidRPr="00506255">
        <w:rPr>
          <w:lang w:val="en-US"/>
        </w:rPr>
        <w:t>(formulas solved and connection with code snippet)</w:t>
      </w:r>
    </w:p>
    <w:p w14:paraId="31CDDC4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7044307E" w14:textId="22089088" w:rsidR="00835A6D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 w:rsidR="00516D47">
        <w:rPr>
          <w:lang w:val="en-US"/>
        </w:rPr>
        <w:t>.</w:t>
      </w:r>
      <w:r>
        <w:rPr>
          <w:lang w:val="en-US"/>
        </w:rPr>
        <w:t xml:space="preserve"> (33-35):</w:t>
      </w:r>
    </w:p>
    <w:p w14:paraId="5978D9FF" w14:textId="5C2FA2BC" w:rsidR="00681D09" w:rsidRDefault="00681D09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For a hydrocarbon fuel given by </w:t>
      </w:r>
      <w:proofErr w:type="spellStart"/>
      <w:r>
        <w:rPr>
          <w:lang w:val="en-US"/>
        </w:rPr>
        <w:t>C</w:t>
      </w:r>
      <w:r>
        <w:rPr>
          <w:vertAlign w:val="subscript"/>
          <w:lang w:val="en-US"/>
        </w:rPr>
        <w:t>x</w:t>
      </w:r>
      <w:r>
        <w:rPr>
          <w:lang w:val="en-US"/>
        </w:rPr>
        <w:t>H</w:t>
      </w:r>
      <w:r>
        <w:rPr>
          <w:vertAlign w:val="subscript"/>
          <w:lang w:val="en-US"/>
        </w:rPr>
        <w:t>y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>a stoichiometric reaction is expressed as:</w:t>
      </w:r>
    </w:p>
    <w:p w14:paraId="7B007905" w14:textId="279BF1DB" w:rsidR="00681D09" w:rsidRPr="00240F9A" w:rsidRDefault="00D066FD" w:rsidP="009A7A39">
      <w:pPr>
        <w:pStyle w:val="Geenafstand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lang w:val="en-US"/>
            </w:rPr>
            <m:t>+a*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ir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*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→ x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O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O+3.76*a*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14:paraId="412084DF" w14:textId="77777777" w:rsidR="00240F9A" w:rsidRPr="00240F9A" w:rsidRDefault="00240F9A" w:rsidP="009A7A39">
      <w:pPr>
        <w:pStyle w:val="Geenafstand"/>
        <w:jc w:val="both"/>
        <w:rPr>
          <w:lang w:val="en-US"/>
        </w:rPr>
      </w:pPr>
    </w:p>
    <w:p w14:paraId="249A1CE7" w14:textId="37AB491C" w:rsidR="00240F9A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</w:p>
    <w:p w14:paraId="47D99D8D" w14:textId="2D9B9B33" w:rsidR="002E04CC" w:rsidRDefault="002E04CC" w:rsidP="009A7A39">
      <w:pPr>
        <w:pStyle w:val="Geenafstand"/>
        <w:jc w:val="both"/>
        <w:rPr>
          <w:lang w:val="en-US"/>
        </w:rPr>
      </w:pPr>
    </w:p>
    <w:p w14:paraId="0A90C7B2" w14:textId="7CDD10C7" w:rsidR="00240F9A" w:rsidRDefault="00240F9A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is relation is used to determine the mass of each component, the total fuel and</w:t>
      </w:r>
      <w:r w:rsidR="002E04CC">
        <w:rPr>
          <w:lang w:val="en-US"/>
        </w:rPr>
        <w:t xml:space="preserve"> total</w:t>
      </w:r>
      <w:r>
        <w:rPr>
          <w:lang w:val="en-US"/>
        </w:rPr>
        <w:t xml:space="preserve"> air used</w:t>
      </w:r>
      <w:r w:rsidR="002E04CC">
        <w:rPr>
          <w:lang w:val="en-US"/>
        </w:rPr>
        <w:t>.</w:t>
      </w:r>
    </w:p>
    <w:p w14:paraId="55063568" w14:textId="77777777" w:rsidR="002E04CC" w:rsidRDefault="002E04CC" w:rsidP="009A7A39">
      <w:pPr>
        <w:pStyle w:val="Geenafstand"/>
        <w:jc w:val="both"/>
        <w:rPr>
          <w:lang w:val="en-US"/>
        </w:rPr>
      </w:pPr>
    </w:p>
    <w:p w14:paraId="6A3BC8D2" w14:textId="506BA6FC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46)</w:t>
      </w:r>
    </w:p>
    <w:p w14:paraId="186153AD" w14:textId="77777777" w:rsidR="00240F9A" w:rsidRDefault="00240F9A" w:rsidP="009A7A39">
      <w:pPr>
        <w:pStyle w:val="Geenafstand"/>
        <w:jc w:val="both"/>
        <w:rPr>
          <w:lang w:val="en-US"/>
        </w:rPr>
      </w:pPr>
    </w:p>
    <w:p w14:paraId="459DAE92" w14:textId="3588E125" w:rsidR="002E04CC" w:rsidRPr="002E04CC" w:rsidRDefault="002E04CC" w:rsidP="009A7A39">
      <w:pPr>
        <w:pStyle w:val="Geenafstand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AF=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(M</m:t>
              </m:r>
            </m:e>
            <m:sub>
              <m:r>
                <w:rPr>
                  <w:rFonts w:ascii="Cambria Math" w:hAnsi="Cambria Math"/>
                  <w:lang w:val="en-US"/>
                </w:rPr>
                <m:t>air</m:t>
              </m:r>
            </m:sub>
          </m:sSub>
          <m:r>
            <w:rPr>
              <w:rFonts w:ascii="Cambria Math" w:hAnsi="Cambria Math"/>
              <w:lang w:val="en-US"/>
            </w:rPr>
            <m:t>/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fuel</m:t>
              </m:r>
            </m:sub>
          </m:sSub>
          <m:r>
            <w:rPr>
              <w:rFonts w:ascii="Cambria Math" w:hAnsi="Cambria Math"/>
              <w:lang w:val="en-US"/>
            </w:rPr>
            <m:t xml:space="preserve">)/ϕ </m:t>
          </m:r>
        </m:oMath>
      </m:oMathPara>
    </w:p>
    <w:p w14:paraId="4CF1E9A9" w14:textId="4689EE7A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is relation together with the previous two are used to compute the mass fractions before and after the reaction.</w:t>
      </w:r>
    </w:p>
    <w:p w14:paraId="348E8EDF" w14:textId="77777777" w:rsidR="002E04CC" w:rsidRDefault="002E04CC" w:rsidP="009A7A39">
      <w:pPr>
        <w:pStyle w:val="Geenafstand"/>
        <w:jc w:val="both"/>
        <w:rPr>
          <w:lang w:val="en-US"/>
        </w:rPr>
      </w:pPr>
    </w:p>
    <w:p w14:paraId="3A1786AB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33962291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21B8E35A" w14:textId="77777777" w:rsidR="008C6D21" w:rsidRDefault="008C6D21" w:rsidP="009A7A39">
      <w:pPr>
        <w:pStyle w:val="Geenafstand"/>
        <w:jc w:val="both"/>
        <w:rPr>
          <w:lang w:val="en-US"/>
        </w:rPr>
      </w:pPr>
    </w:p>
    <w:p w14:paraId="3BE76AEB" w14:textId="3D9D8387" w:rsidR="00516D47" w:rsidRDefault="00516D47" w:rsidP="009A7A39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49)</w:t>
      </w:r>
    </w:p>
    <w:p w14:paraId="5C0BBE9A" w14:textId="582309DE" w:rsidR="002E04CC" w:rsidRDefault="002E04CC" w:rsidP="009A7A39">
      <w:pPr>
        <w:pStyle w:val="Geenafstand"/>
        <w:jc w:val="both"/>
        <w:rPr>
          <w:lang w:val="en-US"/>
        </w:rPr>
      </w:pPr>
      <w:r>
        <w:rPr>
          <w:lang w:val="en-US"/>
        </w:rPr>
        <w:t>First is sol</w:t>
      </w:r>
      <w:r w:rsidR="00516D47">
        <w:rPr>
          <w:lang w:val="en-US"/>
        </w:rPr>
        <w:t>ved the mass fraction of the fuel using:</w:t>
      </w:r>
    </w:p>
    <w:p w14:paraId="4AA876EE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7C6B9860" w14:textId="1A4AA9C9" w:rsidR="00516D47" w:rsidRDefault="00D066FD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516D47">
        <w:rPr>
          <w:lang w:val="en-US"/>
        </w:rPr>
        <w:tab/>
      </w:r>
    </w:p>
    <w:p w14:paraId="4700C99A" w14:textId="77777777" w:rsidR="00516D47" w:rsidRDefault="00516D47" w:rsidP="009A7A39">
      <w:pPr>
        <w:pStyle w:val="Geenafstand"/>
        <w:jc w:val="both"/>
        <w:rPr>
          <w:lang w:val="en-US"/>
        </w:rPr>
      </w:pPr>
    </w:p>
    <w:p w14:paraId="0C21A8BF" w14:textId="35F7893E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0)</w:t>
      </w:r>
    </w:p>
    <w:p w14:paraId="0442E6F3" w14:textId="1E2D650C" w:rsidR="00516D47" w:rsidRDefault="00516D47" w:rsidP="009A7A39">
      <w:pPr>
        <w:pStyle w:val="Geenafstand"/>
        <w:jc w:val="both"/>
        <w:rPr>
          <w:lang w:val="en-US"/>
        </w:rPr>
      </w:pPr>
      <w:r>
        <w:rPr>
          <w:lang w:val="en-US"/>
        </w:rPr>
        <w:t>Than is solved the mass fraction of the air using:</w:t>
      </w:r>
    </w:p>
    <w:p w14:paraId="7458E397" w14:textId="3D6050AC" w:rsidR="000359D8" w:rsidRDefault="00D066FD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516D47">
        <w:rPr>
          <w:lang w:val="en-US"/>
        </w:rPr>
        <w:tab/>
      </w:r>
    </w:p>
    <w:p w14:paraId="16229664" w14:textId="77777777" w:rsidR="000359D8" w:rsidRDefault="000359D8" w:rsidP="009A7A39">
      <w:pPr>
        <w:pStyle w:val="Geenafstand"/>
        <w:jc w:val="both"/>
        <w:rPr>
          <w:lang w:val="en-US"/>
        </w:rPr>
      </w:pPr>
    </w:p>
    <w:p w14:paraId="20D16DCE" w14:textId="77777777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1)</w:t>
      </w:r>
    </w:p>
    <w:p w14:paraId="60F1BBD6" w14:textId="77777777" w:rsidR="000359D8" w:rsidRDefault="000359D8" w:rsidP="009A7A39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:</w:t>
      </w:r>
    </w:p>
    <w:p w14:paraId="533E7578" w14:textId="2BF342A7" w:rsidR="00516D47" w:rsidRDefault="00D066FD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16D47">
        <w:rPr>
          <w:lang w:val="en-US"/>
        </w:rPr>
        <w:tab/>
      </w:r>
      <w:r w:rsidR="00516D47">
        <w:rPr>
          <w:lang w:val="en-US"/>
        </w:rPr>
        <w:tab/>
      </w:r>
    </w:p>
    <w:p w14:paraId="3F87FA4A" w14:textId="77777777" w:rsidR="004A1228" w:rsidRDefault="004A1228" w:rsidP="000359D8">
      <w:pPr>
        <w:pStyle w:val="Geenafstand"/>
        <w:jc w:val="both"/>
        <w:rPr>
          <w:lang w:val="en-US"/>
        </w:rPr>
      </w:pPr>
    </w:p>
    <w:p w14:paraId="3C0C2AEE" w14:textId="6089741A" w:rsidR="000359D8" w:rsidRDefault="000359D8" w:rsidP="000359D8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2)</w:t>
      </w:r>
    </w:p>
    <w:p w14:paraId="1CF43B08" w14:textId="3E3D98AE" w:rsidR="000359D8" w:rsidRDefault="000359D8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</w:t>
      </w:r>
      <w:r w:rsidR="00B90F05">
        <w:rPr>
          <w:lang w:val="en-US"/>
        </w:rPr>
        <w:t>/after</w:t>
      </w:r>
      <w:r>
        <w:rPr>
          <w:lang w:val="en-US"/>
        </w:rPr>
        <w:t xml:space="preserve"> combustion</w:t>
      </w:r>
      <w:r w:rsidR="00B90F05">
        <w:rPr>
          <w:lang w:val="en-US"/>
        </w:rPr>
        <w:t xml:space="preserve"> (this one stays the same) </w:t>
      </w:r>
      <w:r>
        <w:rPr>
          <w:lang w:val="en-US"/>
        </w:rPr>
        <w:t>:</w:t>
      </w:r>
    </w:p>
    <w:p w14:paraId="5CA65EFE" w14:textId="77777777" w:rsidR="000359D8" w:rsidRDefault="000359D8" w:rsidP="000359D8">
      <w:pPr>
        <w:pStyle w:val="Geenafstand"/>
        <w:jc w:val="both"/>
        <w:rPr>
          <w:lang w:val="en-US"/>
        </w:rPr>
      </w:pPr>
    </w:p>
    <w:p w14:paraId="5AF3CB4B" w14:textId="77777777" w:rsidR="00967E9E" w:rsidRDefault="00D066FD" w:rsidP="000359D8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67E9E">
        <w:rPr>
          <w:lang w:val="en-US"/>
        </w:rPr>
        <w:tab/>
      </w:r>
      <w:r w:rsidR="00967E9E">
        <w:rPr>
          <w:lang w:val="en-US"/>
        </w:rPr>
        <w:tab/>
      </w:r>
    </w:p>
    <w:p w14:paraId="643013E3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5BEEB16E" w14:textId="77777777" w:rsidR="00967E9E" w:rsidRDefault="00967E9E" w:rsidP="000359D8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5)</w:t>
      </w:r>
    </w:p>
    <w:p w14:paraId="41C1BE25" w14:textId="15E6853A" w:rsidR="000359D8" w:rsidRDefault="00967E9E" w:rsidP="000359D8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CO</w:t>
      </w:r>
      <w:r>
        <w:rPr>
          <w:vertAlign w:val="subscript"/>
          <w:lang w:val="en-US"/>
        </w:rPr>
        <w:t>2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</w:p>
    <w:p w14:paraId="4D381716" w14:textId="77777777" w:rsidR="00967E9E" w:rsidRDefault="00967E9E" w:rsidP="000359D8">
      <w:pPr>
        <w:pStyle w:val="Geenafstand"/>
        <w:jc w:val="both"/>
        <w:rPr>
          <w:lang w:val="en-US"/>
        </w:rPr>
      </w:pPr>
    </w:p>
    <w:p w14:paraId="53487641" w14:textId="0343CBF3" w:rsidR="00967E9E" w:rsidRDefault="00D066FD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67E9E">
        <w:rPr>
          <w:lang w:val="en-US"/>
        </w:rPr>
        <w:tab/>
      </w:r>
    </w:p>
    <w:p w14:paraId="2D01E514" w14:textId="77777777" w:rsidR="00967E9E" w:rsidRDefault="00967E9E" w:rsidP="00967E9E">
      <w:pPr>
        <w:pStyle w:val="Geenafstand"/>
        <w:jc w:val="both"/>
        <w:rPr>
          <w:lang w:val="en-US"/>
        </w:rPr>
      </w:pPr>
    </w:p>
    <w:p w14:paraId="3CBDFBDE" w14:textId="2582FF3C" w:rsidR="00967E9E" w:rsidRDefault="00967E9E" w:rsidP="00967E9E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6)</w:t>
      </w:r>
    </w:p>
    <w:p w14:paraId="3CA32A96" w14:textId="7C549FE1" w:rsidR="00967E9E" w:rsidRDefault="00967E9E" w:rsidP="00967E9E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14:paraId="4791C44F" w14:textId="77777777" w:rsidR="00E42BF9" w:rsidRPr="00967E9E" w:rsidRDefault="00E42BF9" w:rsidP="00967E9E">
      <w:pPr>
        <w:pStyle w:val="Geenafstand"/>
        <w:jc w:val="both"/>
        <w:rPr>
          <w:lang w:val="en-US"/>
        </w:rPr>
      </w:pPr>
    </w:p>
    <w:p w14:paraId="14A71920" w14:textId="4111C2EF" w:rsidR="004E3016" w:rsidRDefault="00D066FD" w:rsidP="00967E9E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E42BF9">
        <w:rPr>
          <w:lang w:val="en-US"/>
        </w:rPr>
        <w:tab/>
      </w:r>
      <w:r w:rsidR="004E3016">
        <w:rPr>
          <w:lang w:val="en-US"/>
        </w:rPr>
        <w:tab/>
      </w:r>
    </w:p>
    <w:p w14:paraId="271565A7" w14:textId="77777777" w:rsidR="00911974" w:rsidRPr="00967E9E" w:rsidRDefault="00911974" w:rsidP="00967E9E">
      <w:pPr>
        <w:pStyle w:val="Geenafstand"/>
        <w:jc w:val="both"/>
        <w:rPr>
          <w:lang w:val="en-US"/>
        </w:rPr>
      </w:pPr>
    </w:p>
    <w:p w14:paraId="56DAE367" w14:textId="2DB83740" w:rsidR="00B90F05" w:rsidRDefault="00B90F05" w:rsidP="00B90F05">
      <w:pPr>
        <w:pStyle w:val="Geenafstand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</w:t>
      </w:r>
      <w:r w:rsidR="003D47A7">
        <w:rPr>
          <w:lang w:val="en-US"/>
        </w:rPr>
        <w:t xml:space="preserve"> </w:t>
      </w:r>
      <w:r w:rsidR="004A1228">
        <w:rPr>
          <w:lang w:val="en-US"/>
        </w:rPr>
        <w:t>(58)</w:t>
      </w:r>
    </w:p>
    <w:p w14:paraId="191750FD" w14:textId="63D8B8FA" w:rsidR="00B90F05" w:rsidRPr="00B90F05" w:rsidRDefault="00B90F05" w:rsidP="00B90F05">
      <w:pPr>
        <w:pStyle w:val="Geenafstand"/>
        <w:rPr>
          <w:lang w:val="en-US"/>
        </w:rPr>
      </w:pPr>
      <w:r w:rsidRPr="00B90F05">
        <w:rPr>
          <w:lang w:val="en-US"/>
        </w:rPr>
        <w:t xml:space="preserve">Mixture properties </w:t>
      </w:r>
      <w:r w:rsidR="00747E96">
        <w:rPr>
          <w:lang w:val="en-US"/>
        </w:rPr>
        <w:t xml:space="preserve">before combustion </w:t>
      </w:r>
      <w:r>
        <w:rPr>
          <w:lang w:val="en-US"/>
        </w:rPr>
        <w:t xml:space="preserve">determined using </w:t>
      </w:r>
      <w:proofErr w:type="spellStart"/>
      <w:r>
        <w:rPr>
          <w:lang w:val="en-US"/>
        </w:rPr>
        <w:t>f.i</w:t>
      </w:r>
      <w:proofErr w:type="spellEnd"/>
      <w:r>
        <w:rPr>
          <w:lang w:val="en-US"/>
        </w:rPr>
        <w:t>.</w:t>
      </w:r>
    </w:p>
    <w:p w14:paraId="0A454A8D" w14:textId="2E8AAAB1" w:rsidR="002E04CC" w:rsidRDefault="00B90F05" w:rsidP="00B90F05">
      <w:pPr>
        <w:pStyle w:val="Geenafstand"/>
        <w:jc w:val="both"/>
        <w:rPr>
          <w:lang w:val="en-US"/>
        </w:rPr>
      </w:pPr>
      <w:r w:rsidRPr="00B90F05">
        <w:object w:dxaOrig="1780" w:dyaOrig="540" w14:anchorId="6659AB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7pt" o:ole="">
            <v:imagedata r:id="rId11" o:title=""/>
          </v:shape>
          <o:OLEObject Type="Embed" ProgID="Equation.DSMT4" ShapeID="_x0000_i1025" DrawAspect="Content" ObjectID="_1504952784" r:id="rId12"/>
        </w:object>
      </w:r>
    </w:p>
    <w:p w14:paraId="5411EF6A" w14:textId="623B5754" w:rsidR="004A1228" w:rsidRDefault="00747E96" w:rsidP="00747E96">
      <w:pPr>
        <w:pStyle w:val="Geenafstand"/>
        <w:rPr>
          <w:lang w:val="en-US"/>
        </w:rPr>
      </w:pPr>
      <w:r w:rsidRPr="00747E96">
        <w:rPr>
          <w:i/>
          <w:lang w:val="en-US"/>
        </w:rPr>
        <w:t>Y</w:t>
      </w:r>
      <w:r w:rsidRPr="00747E96">
        <w:rPr>
          <w:i/>
          <w:vertAlign w:val="subscript"/>
          <w:lang w:val="en-US"/>
        </w:rPr>
        <w:t>i</w:t>
      </w:r>
      <w:r w:rsidRPr="00747E96">
        <w:rPr>
          <w:lang w:val="en-US"/>
        </w:rPr>
        <w:t xml:space="preserve"> </w:t>
      </w:r>
      <w:r w:rsidR="004A1228">
        <w:rPr>
          <w:lang w:val="en-US"/>
        </w:rPr>
        <w:t xml:space="preserve"> at the beginning </w:t>
      </w:r>
      <w:r>
        <w:rPr>
          <w:lang w:val="en-US"/>
        </w:rPr>
        <w:t xml:space="preserve">consists of </w:t>
      </w:r>
      <w:r w:rsidR="004E3016">
        <w:rPr>
          <w:lang w:val="en-US"/>
        </w:rPr>
        <w:t>Ymix1</w:t>
      </w:r>
      <w:r>
        <w:rPr>
          <w:lang w:val="en-US"/>
        </w:rPr>
        <w:t>.</w:t>
      </w:r>
    </w:p>
    <w:p w14:paraId="6909EC9A" w14:textId="77777777" w:rsidR="004A1228" w:rsidRDefault="004A1228" w:rsidP="00747E96">
      <w:pPr>
        <w:pStyle w:val="Geenafstand"/>
        <w:rPr>
          <w:lang w:val="en-US"/>
        </w:rPr>
      </w:pPr>
    </w:p>
    <w:p w14:paraId="0F2C662C" w14:textId="0DD35854" w:rsidR="004A1228" w:rsidRDefault="004A1228" w:rsidP="00747E96">
      <w:pPr>
        <w:pStyle w:val="Geenafstand"/>
        <w:rPr>
          <w:lang w:val="en-US"/>
        </w:rPr>
      </w:pPr>
      <w:r>
        <w:rPr>
          <w:lang w:val="en-US"/>
        </w:rPr>
        <w:t>Line(64)</w:t>
      </w:r>
    </w:p>
    <w:p w14:paraId="1A3195B7" w14:textId="73D0158A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>Mixture properties</w:t>
      </w:r>
      <w:r>
        <w:rPr>
          <w:lang w:val="en-US"/>
        </w:rPr>
        <w:t xml:space="preserve"> at temperature range of 200-3000K</w:t>
      </w:r>
      <w:r w:rsidRPr="004A1228">
        <w:rPr>
          <w:lang w:val="en-US"/>
        </w:rPr>
        <w:t xml:space="preserve"> </w:t>
      </w:r>
      <w:r>
        <w:rPr>
          <w:lang w:val="en-US"/>
        </w:rPr>
        <w:t>aft</w:t>
      </w:r>
      <w:r w:rsidRPr="004A1228">
        <w:rPr>
          <w:lang w:val="en-US"/>
        </w:rPr>
        <w:t>e</w:t>
      </w:r>
      <w:r>
        <w:rPr>
          <w:lang w:val="en-US"/>
        </w:rPr>
        <w:t>r</w:t>
      </w:r>
      <w:r w:rsidRPr="004A1228">
        <w:rPr>
          <w:lang w:val="en-US"/>
        </w:rPr>
        <w:t xml:space="preserve"> combustion determined 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>.</w:t>
      </w:r>
    </w:p>
    <w:p w14:paraId="3CC6C7AE" w14:textId="751050CB" w:rsidR="004A1228" w:rsidRDefault="004A1228" w:rsidP="00747E96">
      <w:pPr>
        <w:pStyle w:val="Geenafstand"/>
        <w:rPr>
          <w:lang w:val="en-US"/>
        </w:rPr>
      </w:pPr>
      <w:r w:rsidRPr="004A1228">
        <w:object w:dxaOrig="1780" w:dyaOrig="540" w14:anchorId="0B2EB710">
          <v:shape id="_x0000_i1026" type="#_x0000_t75" style="width:89.25pt;height:27pt" o:ole="">
            <v:imagedata r:id="rId11" o:title=""/>
          </v:shape>
          <o:OLEObject Type="Embed" ProgID="Equation.DSMT4" ShapeID="_x0000_i1026" DrawAspect="Content" ObjectID="_1504952785" r:id="rId13"/>
        </w:object>
      </w:r>
    </w:p>
    <w:p w14:paraId="01D06B2B" w14:textId="056837C1" w:rsidR="00747E96" w:rsidRPr="004A1228" w:rsidRDefault="004A1228" w:rsidP="00747E96">
      <w:pPr>
        <w:pStyle w:val="Geenafstand"/>
        <w:rPr>
          <w:lang w:val="en-US"/>
        </w:rPr>
      </w:pP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 at the </w:t>
      </w:r>
      <w:r>
        <w:rPr>
          <w:lang w:val="en-US"/>
        </w:rPr>
        <w:t xml:space="preserve">end </w:t>
      </w:r>
      <w:r w:rsidRPr="004A1228">
        <w:rPr>
          <w:lang w:val="en-US"/>
        </w:rPr>
        <w:t xml:space="preserve">consists of </w:t>
      </w:r>
      <w:r w:rsidR="004E3016">
        <w:rPr>
          <w:lang w:val="en-US"/>
        </w:rPr>
        <w:t>Ymix2</w:t>
      </w:r>
    </w:p>
    <w:p w14:paraId="6693C25F" w14:textId="77777777" w:rsidR="00747E96" w:rsidRDefault="00747E96" w:rsidP="00747E96">
      <w:pPr>
        <w:pStyle w:val="Geenafstand"/>
        <w:rPr>
          <w:lang w:val="en-US"/>
        </w:rPr>
      </w:pPr>
    </w:p>
    <w:p w14:paraId="47442AEA" w14:textId="3E4A2C91" w:rsidR="003D47A7" w:rsidRDefault="003D47A7" w:rsidP="00747E96">
      <w:pPr>
        <w:pStyle w:val="Geenafstand"/>
        <w:rPr>
          <w:lang w:val="en-US"/>
        </w:rPr>
      </w:pPr>
      <w:r w:rsidRPr="003D47A7">
        <w:rPr>
          <w:lang w:val="en-US"/>
        </w:rPr>
        <w:t xml:space="preserve">Line </w:t>
      </w:r>
      <w:proofErr w:type="spellStart"/>
      <w:r w:rsidRPr="003D47A7">
        <w:rPr>
          <w:lang w:val="en-US"/>
        </w:rPr>
        <w:t>nr</w:t>
      </w:r>
      <w:proofErr w:type="spellEnd"/>
      <w:r>
        <w:rPr>
          <w:lang w:val="en-US"/>
        </w:rPr>
        <w:t xml:space="preserve">. </w:t>
      </w:r>
      <w:r w:rsidRPr="003D47A7">
        <w:rPr>
          <w:lang w:val="en-US"/>
        </w:rPr>
        <w:t>(</w:t>
      </w:r>
      <w:r>
        <w:rPr>
          <w:lang w:val="en-US"/>
        </w:rPr>
        <w:t>71)</w:t>
      </w:r>
    </w:p>
    <w:p w14:paraId="61432199" w14:textId="0597DA48" w:rsidR="00747E96" w:rsidRDefault="00747E96" w:rsidP="00747E96">
      <w:pPr>
        <w:pStyle w:val="Geenafstand"/>
        <w:rPr>
          <w:lang w:val="en-US"/>
        </w:rPr>
      </w:pPr>
      <w:r w:rsidRPr="00747E96">
        <w:rPr>
          <w:lang w:val="en-US"/>
        </w:rPr>
        <w:t>Knowing the mass</w:t>
      </w:r>
      <w:r>
        <w:rPr>
          <w:lang w:val="en-US"/>
        </w:rPr>
        <w:t xml:space="preserve"> fractions before and after and due to definition of adiabatic flame temperature:</w:t>
      </w:r>
    </w:p>
    <w:p w14:paraId="375EBEAF" w14:textId="0DF86673" w:rsidR="003D47A7" w:rsidRDefault="00D066FD" w:rsidP="009A7A39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before combustio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after combustion</m:t>
            </m:r>
          </m:sub>
        </m:sSub>
      </m:oMath>
      <w:r w:rsidR="00747E96">
        <w:rPr>
          <w:lang w:val="en-US"/>
        </w:rPr>
        <w:tab/>
      </w:r>
      <w:r w:rsidR="00747E96">
        <w:rPr>
          <w:lang w:val="en-US"/>
        </w:rPr>
        <w:tab/>
      </w:r>
      <w:r w:rsidR="00747E96">
        <w:rPr>
          <w:lang w:val="en-US"/>
        </w:rPr>
        <w:tab/>
      </w:r>
    </w:p>
    <w:p w14:paraId="7AE976C1" w14:textId="0D7EF012" w:rsidR="00911974" w:rsidRPr="003D47A7" w:rsidRDefault="003D47A7" w:rsidP="00F4760A">
      <w:pPr>
        <w:pStyle w:val="Geenafstand"/>
        <w:jc w:val="both"/>
        <w:rPr>
          <w:lang w:val="en-US"/>
        </w:rPr>
      </w:pPr>
      <w:r>
        <w:rPr>
          <w:lang w:val="en-US"/>
        </w:rPr>
        <w:t>The adiabatic flame temperatures can be de</w:t>
      </w:r>
      <w:r w:rsidR="004E3016">
        <w:rPr>
          <w:lang w:val="en-US"/>
        </w:rPr>
        <w:t>termined, using the NASA tables and interpolation</w:t>
      </w:r>
      <w:r>
        <w:rPr>
          <w:lang w:val="en-US"/>
        </w:rPr>
        <w:t xml:space="preserve"> </w:t>
      </w:r>
    </w:p>
    <w:p w14:paraId="70443086" w14:textId="49075A31" w:rsidR="001334C7" w:rsidRPr="000359D8" w:rsidRDefault="00961845" w:rsidP="00835A6D">
      <w:pPr>
        <w:pStyle w:val="Kop2"/>
        <w:rPr>
          <w:lang w:val="en-US"/>
        </w:rPr>
      </w:pPr>
      <w:r w:rsidRPr="000359D8">
        <w:rPr>
          <w:lang w:val="en-US"/>
        </w:rPr>
        <w:lastRenderedPageBreak/>
        <w:t>Answer</w:t>
      </w:r>
      <w:r w:rsidR="00835A6D" w:rsidRPr="000359D8">
        <w:rPr>
          <w:lang w:val="en-US"/>
        </w:rPr>
        <w:t xml:space="preserve"> </w:t>
      </w:r>
    </w:p>
    <w:p w14:paraId="70443087" w14:textId="5FB236EE" w:rsidR="00835A6D" w:rsidRPr="000359D8" w:rsidRDefault="00805E1B" w:rsidP="00835A6D">
      <w:pPr>
        <w:rPr>
          <w:lang w:val="en-US"/>
        </w:rPr>
      </w:pPr>
      <w:r w:rsidRPr="000359D8">
        <w:rPr>
          <w:lang w:val="en-US"/>
        </w:rPr>
        <w:t>Provide the following</w:t>
      </w:r>
    </w:p>
    <w:p w14:paraId="70443088" w14:textId="0AC58C2D" w:rsidR="00835A6D" w:rsidRDefault="00F4760A" w:rsidP="00835A6D">
      <w:pPr>
        <w:pStyle w:val="Lijstalinea"/>
        <w:numPr>
          <w:ilvl w:val="0"/>
          <w:numId w:val="2"/>
        </w:numPr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579F5F48" wp14:editId="35F6C1F0">
                <wp:simplePos x="0" y="0"/>
                <wp:positionH relativeFrom="column">
                  <wp:posOffset>0</wp:posOffset>
                </wp:positionH>
                <wp:positionV relativeFrom="paragraph">
                  <wp:posOffset>5288280</wp:posOffset>
                </wp:positionV>
                <wp:extent cx="59436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6" name="Tekstva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E913388" w14:textId="6545FB64" w:rsidR="00D066FD" w:rsidRPr="00F4760A" w:rsidRDefault="00D066FD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  <w:lang w:val="en-US"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 xml:space="preserve">. Adiabatic flame </w:t>
                            </w:r>
                            <w:r>
                              <w:rPr>
                                <w:lang w:val="en-US"/>
                              </w:rPr>
                              <w:t>temperature versus</w:t>
                            </w:r>
                            <w:r w:rsidRPr="00F4760A">
                              <w:rPr>
                                <w:lang w:val="en-US"/>
                              </w:rPr>
                              <w:t>. Air Fuel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79F5F48" id="_x0000_t202" coordsize="21600,21600" o:spt="202" path="m,l,21600r21600,l21600,xe">
                <v:stroke joinstyle="miter"/>
                <v:path gradientshapeok="t" o:connecttype="rect"/>
              </v:shapetype>
              <v:shape id="Tekstvak 6" o:spid="_x0000_s1027" type="#_x0000_t202" style="position:absolute;left:0;text-align:left;margin-left:0;margin-top:416.4pt;width:468pt;height:.05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" stroked="f">
                <v:textbox style="mso-fit-shape-to-text:t" inset="0,0,0,0">
                  <w:txbxContent>
                    <w:p w14:paraId="7E913388" w14:textId="6545FB64" w:rsidR="00D066FD" w:rsidRPr="00F4760A" w:rsidRDefault="00D066FD" w:rsidP="00F4760A">
                      <w:pPr>
                        <w:pStyle w:val="Bijschrift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  <w:lang w:val="en-US"/>
                        </w:rPr>
                        <w:t>1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 xml:space="preserve">. Adiabatic flame </w:t>
                      </w:r>
                      <w:r>
                        <w:rPr>
                          <w:lang w:val="en-US"/>
                        </w:rPr>
                        <w:t>temperature versus</w:t>
                      </w:r>
                      <w:r w:rsidRPr="00F4760A">
                        <w:rPr>
                          <w:lang w:val="en-US"/>
                        </w:rPr>
                        <w:t>. Air Fuel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3D749BA" wp14:editId="6B2B3470">
            <wp:simplePos x="0" y="0"/>
            <wp:positionH relativeFrom="margin">
              <wp:align>right</wp:align>
            </wp:positionH>
            <wp:positionV relativeFrom="paragraph">
              <wp:posOffset>278130</wp:posOffset>
            </wp:positionV>
            <wp:extent cx="5943600" cy="4953000"/>
            <wp:effectExtent l="0" t="0" r="0" b="0"/>
            <wp:wrapTight wrapText="bothSides">
              <wp:wrapPolygon edited="0">
                <wp:start x="0" y="0"/>
                <wp:lineTo x="0" y="21517"/>
                <wp:lineTo x="21531" y="21517"/>
                <wp:lineTo x="21531" y="0"/>
                <wp:lineTo x="0" y="0"/>
              </wp:wrapPolygon>
            </wp:wrapTight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A6D" w:rsidRPr="00835A6D">
        <w:rPr>
          <w:lang w:val="en-US"/>
        </w:rPr>
        <w:t>Figure 1 Tb vs AF and</w:t>
      </w:r>
      <w:r w:rsidR="00835A6D" w:rsidRPr="00506255">
        <w:rPr>
          <w:lang w:val="en-US"/>
        </w:rPr>
        <w:t xml:space="preserve"> Tb vs equivalence ratio</w:t>
      </w:r>
      <w:r w:rsidR="00506255">
        <w:rPr>
          <w:lang w:val="en-US"/>
        </w:rPr>
        <w:t xml:space="preserve">. AF range </w:t>
      </w:r>
      <w:proofErr w:type="spellStart"/>
      <w:r w:rsidR="00506255">
        <w:rPr>
          <w:lang w:val="en-US"/>
        </w:rPr>
        <w:t>AFstoi</w:t>
      </w:r>
      <w:proofErr w:type="spellEnd"/>
      <w:r w:rsidR="00506255">
        <w:rPr>
          <w:lang w:val="en-US"/>
        </w:rPr>
        <w:t xml:space="preserve"> </w:t>
      </w:r>
      <w:r w:rsidR="00CD0F99">
        <w:rPr>
          <w:lang w:val="en-US"/>
        </w:rPr>
        <w:t xml:space="preserve"> to </w:t>
      </w:r>
      <w:r w:rsidR="00506255">
        <w:rPr>
          <w:lang w:val="en-US"/>
        </w:rPr>
        <w:t xml:space="preserve"> </w:t>
      </w:r>
      <w:r w:rsidR="004D0492">
        <w:rPr>
          <w:lang w:val="en-US"/>
        </w:rPr>
        <w:t>8</w:t>
      </w:r>
      <w:r w:rsidR="00506255">
        <w:rPr>
          <w:lang w:val="en-US"/>
        </w:rPr>
        <w:t>*</w:t>
      </w:r>
      <w:proofErr w:type="spellStart"/>
      <w:r w:rsidR="00506255">
        <w:rPr>
          <w:lang w:val="en-US"/>
        </w:rPr>
        <w:t>AFstoi</w:t>
      </w:r>
      <w:proofErr w:type="spellEnd"/>
      <w:r w:rsidR="00506255">
        <w:rPr>
          <w:lang w:val="en-US"/>
        </w:rPr>
        <w:t xml:space="preserve"> </w:t>
      </w:r>
      <w:r w:rsidR="00961845">
        <w:rPr>
          <w:lang w:val="en-US"/>
        </w:rPr>
        <w:t xml:space="preserve">. </w:t>
      </w:r>
    </w:p>
    <w:p w14:paraId="302DBC20" w14:textId="77777777" w:rsidR="008C6D21" w:rsidRDefault="008C6D21" w:rsidP="00F4760A">
      <w:pPr>
        <w:rPr>
          <w:lang w:val="en-US"/>
        </w:rPr>
      </w:pPr>
    </w:p>
    <w:p w14:paraId="6596D4B1" w14:textId="77777777" w:rsidR="008C6D21" w:rsidRDefault="008C6D21" w:rsidP="00F4760A">
      <w:pPr>
        <w:rPr>
          <w:lang w:val="en-US"/>
        </w:rPr>
      </w:pPr>
    </w:p>
    <w:p w14:paraId="76D81282" w14:textId="77777777" w:rsidR="008C6D21" w:rsidRDefault="008C6D21" w:rsidP="00F4760A">
      <w:pPr>
        <w:rPr>
          <w:lang w:val="en-US"/>
        </w:rPr>
      </w:pPr>
    </w:p>
    <w:p w14:paraId="73826B39" w14:textId="041BA78A" w:rsidR="00470FD9" w:rsidRPr="00470FD9" w:rsidRDefault="00F4760A" w:rsidP="00F4760A">
      <w:pPr>
        <w:rPr>
          <w:lang w:val="en-US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33F7100E" wp14:editId="257F1108">
                <wp:simplePos x="0" y="0"/>
                <wp:positionH relativeFrom="column">
                  <wp:posOffset>0</wp:posOffset>
                </wp:positionH>
                <wp:positionV relativeFrom="paragraph">
                  <wp:posOffset>4752975</wp:posOffset>
                </wp:positionV>
                <wp:extent cx="5934075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8" name="Tekstva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40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E1FEA41" w14:textId="0A3636E7" w:rsidR="00D066FD" w:rsidRPr="00F4760A" w:rsidRDefault="00D066FD" w:rsidP="00F4760A">
                            <w:pPr>
                              <w:pStyle w:val="Bijschrift"/>
                              <w:rPr>
                                <w:noProof/>
                                <w:lang w:val="en-US"/>
                              </w:rPr>
                            </w:pPr>
                            <w:r w:rsidRPr="00F4760A">
                              <w:rPr>
                                <w:lang w:val="en-US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F4760A">
                              <w:rPr>
                                <w:lang w:val="en-US"/>
                              </w:rPr>
                              <w:instrText xml:space="preserve"> SEQ Figure \* ARABIC </w:instrText>
                            </w:r>
                            <w:r>
                              <w:fldChar w:fldCharType="separate"/>
                            </w:r>
                            <w:r w:rsidRPr="00F4760A">
                              <w:rPr>
                                <w:noProof/>
                                <w:lang w:val="en-US"/>
                              </w:rPr>
                              <w:t>2</w:t>
                            </w:r>
                            <w:r>
                              <w:fldChar w:fldCharType="end"/>
                            </w:r>
                            <w:r w:rsidRPr="00F4760A">
                              <w:rPr>
                                <w:lang w:val="en-US"/>
                              </w:rPr>
                              <w:t>. Adiabatic flame temperature versus Equivalence rat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F7100E" id="Tekstvak 8" o:spid="_x0000_s1028" type="#_x0000_t202" style="position:absolute;margin-left:0;margin-top:374.25pt;width:467.25pt;height:.0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" stroked="f">
                <v:textbox style="mso-fit-shape-to-text:t" inset="0,0,0,0">
                  <w:txbxContent>
                    <w:p w14:paraId="0E1FEA41" w14:textId="0A3636E7" w:rsidR="00D066FD" w:rsidRPr="00F4760A" w:rsidRDefault="00D066FD" w:rsidP="00F4760A">
                      <w:pPr>
                        <w:pStyle w:val="Bijschrift"/>
                        <w:rPr>
                          <w:noProof/>
                          <w:lang w:val="en-US"/>
                        </w:rPr>
                      </w:pPr>
                      <w:r w:rsidRPr="00F4760A">
                        <w:rPr>
                          <w:lang w:val="en-US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F4760A">
                        <w:rPr>
                          <w:lang w:val="en-US"/>
                        </w:rPr>
                        <w:instrText xml:space="preserve"> SEQ Figure \* ARABIC </w:instrText>
                      </w:r>
                      <w:r>
                        <w:fldChar w:fldCharType="separate"/>
                      </w:r>
                      <w:r w:rsidRPr="00F4760A">
                        <w:rPr>
                          <w:noProof/>
                          <w:lang w:val="en-US"/>
                        </w:rPr>
                        <w:t>2</w:t>
                      </w:r>
                      <w:r>
                        <w:fldChar w:fldCharType="end"/>
                      </w:r>
                      <w:r w:rsidRPr="00F4760A">
                        <w:rPr>
                          <w:lang w:val="en-US"/>
                        </w:rPr>
                        <w:t>. Adiabatic flame temperature versus Equivalence ratio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1A869F18" wp14:editId="1223B717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934075" cy="4695825"/>
            <wp:effectExtent l="0" t="0" r="9525" b="9525"/>
            <wp:wrapTight wrapText="bothSides">
              <wp:wrapPolygon edited="0">
                <wp:start x="0" y="0"/>
                <wp:lineTo x="0" y="21556"/>
                <wp:lineTo x="21565" y="21556"/>
                <wp:lineTo x="21565" y="0"/>
                <wp:lineTo x="0" y="0"/>
              </wp:wrapPolygon>
            </wp:wrapTight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F833B0" w14:textId="637411B4" w:rsidR="00470FD9" w:rsidRPr="008C6D21" w:rsidRDefault="00835A6D" w:rsidP="00805E1B">
      <w:pPr>
        <w:pStyle w:val="Lijstalinea"/>
        <w:numPr>
          <w:ilvl w:val="0"/>
          <w:numId w:val="2"/>
        </w:numPr>
        <w:rPr>
          <w:lang w:val="en-US"/>
        </w:rPr>
      </w:pPr>
      <w:proofErr w:type="spellStart"/>
      <w:r w:rsidRPr="00506255">
        <w:rPr>
          <w:lang w:val="en-US"/>
        </w:rPr>
        <w:t>Tabel</w:t>
      </w:r>
      <w:proofErr w:type="spellEnd"/>
      <w:r w:rsidR="00805E1B">
        <w:rPr>
          <w:lang w:val="en-US"/>
        </w:rPr>
        <w:t xml:space="preserve"> 1.1</w:t>
      </w:r>
      <w:r w:rsidR="00961845">
        <w:rPr>
          <w:lang w:val="en-US"/>
        </w:rPr>
        <w:t xml:space="preserve">. </w:t>
      </w:r>
      <w:r w:rsidR="00805E1B" w:rsidRPr="00805E1B">
        <w:rPr>
          <w:b/>
          <w:i/>
          <w:color w:val="FF0000"/>
          <w:lang w:val="en-US"/>
        </w:rPr>
        <w:t>Include</w:t>
      </w:r>
      <w:r w:rsidR="00961845" w:rsidRPr="00805E1B">
        <w:rPr>
          <w:b/>
          <w:i/>
          <w:color w:val="FF0000"/>
          <w:lang w:val="en-US"/>
        </w:rPr>
        <w:t xml:space="preserve"> the value for </w:t>
      </w:r>
      <w:proofErr w:type="spellStart"/>
      <w:r w:rsidR="00961845" w:rsidRPr="00805E1B">
        <w:rPr>
          <w:b/>
          <w:i/>
          <w:color w:val="FF0000"/>
          <w:lang w:val="en-US"/>
        </w:rPr>
        <w:t>AFstoi</w:t>
      </w:r>
      <w:proofErr w:type="spellEnd"/>
      <w:r w:rsidR="00961845" w:rsidRPr="00805E1B">
        <w:rPr>
          <w:b/>
          <w:i/>
          <w:color w:val="FF0000"/>
          <w:lang w:val="en-US"/>
        </w:rPr>
        <w:t xml:space="preserve"> </w:t>
      </w:r>
      <w:r w:rsidR="00805E1B">
        <w:rPr>
          <w:b/>
          <w:i/>
          <w:color w:val="FF0000"/>
          <w:lang w:val="en-US"/>
        </w:rPr>
        <w:t xml:space="preserve">(stoichiometric Air Fuel ratio) </w:t>
      </w:r>
      <w:r w:rsidR="00961845" w:rsidRPr="00805E1B">
        <w:rPr>
          <w:b/>
          <w:i/>
          <w:color w:val="FF0000"/>
          <w:lang w:val="en-US"/>
        </w:rPr>
        <w:t>in the table header</w:t>
      </w:r>
      <w:r w:rsidR="00805E1B">
        <w:rPr>
          <w:b/>
          <w:i/>
          <w:color w:val="FF0000"/>
          <w:lang w:val="en-US"/>
        </w:rPr>
        <w:t>!</w:t>
      </w:r>
    </w:p>
    <w:tbl>
      <w:tblPr>
        <w:tblStyle w:val="Tabelraster"/>
        <w:tblpPr w:leftFromText="141" w:rightFromText="141" w:vertAnchor="page" w:horzAnchor="margin" w:tblpXSpec="center" w:tblpY="10681"/>
        <w:tblW w:w="10181" w:type="dxa"/>
        <w:tblLook w:val="04A0" w:firstRow="1" w:lastRow="0" w:firstColumn="1" w:lastColumn="0" w:noHBand="0" w:noVBand="1"/>
      </w:tblPr>
      <w:tblGrid>
        <w:gridCol w:w="1019"/>
        <w:gridCol w:w="2550"/>
        <w:gridCol w:w="2167"/>
        <w:gridCol w:w="2278"/>
        <w:gridCol w:w="2167"/>
      </w:tblGrid>
      <w:tr w:rsidR="008C6D21" w:rsidRPr="00BC690A" w14:paraId="62CA870B" w14:textId="77777777" w:rsidTr="008C6D21">
        <w:tc>
          <w:tcPr>
            <w:tcW w:w="1019" w:type="dxa"/>
            <w:tcBorders>
              <w:top w:val="nil"/>
              <w:left w:val="nil"/>
              <w:bottom w:val="single" w:sz="24" w:space="0" w:color="auto"/>
              <w:right w:val="single" w:sz="24" w:space="0" w:color="auto"/>
            </w:tcBorders>
          </w:tcPr>
          <w:p w14:paraId="205F515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4717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03C0008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</w:t>
            </w:r>
            <w:proofErr w:type="spellStart"/>
            <w:r w:rsidRPr="00506255">
              <w:rPr>
                <w:lang w:val="en-US"/>
              </w:rPr>
              <w:t>AFstoi</w:t>
            </w:r>
            <w:proofErr w:type="spellEnd"/>
            <w:r>
              <w:rPr>
                <w:lang w:val="en-US"/>
              </w:rPr>
              <w:t xml:space="preserve">      </w:t>
            </w:r>
            <w:proofErr w:type="spellStart"/>
            <w:r>
              <w:rPr>
                <w:b/>
                <w:color w:val="C00000"/>
                <w:lang w:val="en-US"/>
              </w:rPr>
              <w:t>AFstoi</w:t>
            </w:r>
            <w:proofErr w:type="spellEnd"/>
            <w:r>
              <w:rPr>
                <w:b/>
                <w:color w:val="C00000"/>
                <w:lang w:val="en-US"/>
              </w:rPr>
              <w:t xml:space="preserve"> =14.2483</w:t>
            </w:r>
          </w:p>
        </w:tc>
        <w:tc>
          <w:tcPr>
            <w:tcW w:w="4445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BFBFBF" w:themeFill="background1" w:themeFillShade="BF"/>
          </w:tcPr>
          <w:p w14:paraId="77DFE11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06255">
              <w:rPr>
                <w:lang w:val="en-US"/>
              </w:rPr>
              <w:t>AF=</w:t>
            </w:r>
            <w:r>
              <w:rPr>
                <w:lang w:val="en-US"/>
              </w:rPr>
              <w:t>8</w:t>
            </w:r>
            <w:r w:rsidRPr="00506255">
              <w:rPr>
                <w:lang w:val="en-US"/>
              </w:rPr>
              <w:t>*</w:t>
            </w:r>
            <w:proofErr w:type="spellStart"/>
            <w:r w:rsidRPr="00506255">
              <w:rPr>
                <w:lang w:val="en-US"/>
              </w:rPr>
              <w:t>AFstoi</w:t>
            </w:r>
            <w:proofErr w:type="spellEnd"/>
          </w:p>
        </w:tc>
      </w:tr>
      <w:tr w:rsidR="008C6D21" w:rsidRPr="00BC690A" w14:paraId="591A47B9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EAB95A1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2550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6797F2C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4A1D27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  <w:tc>
          <w:tcPr>
            <w:tcW w:w="2278" w:type="dxa"/>
            <w:tcBorders>
              <w:top w:val="single" w:sz="12" w:space="0" w:color="auto"/>
              <w:left w:val="single" w:sz="24" w:space="0" w:color="auto"/>
              <w:bottom w:val="single" w:sz="24" w:space="0" w:color="auto"/>
              <w:right w:val="single" w:sz="12" w:space="0" w:color="auto"/>
            </w:tcBorders>
          </w:tcPr>
          <w:p w14:paraId="754D3EFA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2F75E68C" w14:textId="77777777" w:rsidR="008C6D21" w:rsidRPr="00506255" w:rsidRDefault="008C6D21" w:rsidP="008C6D21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8C6D21" w:rsidRPr="00BC690A" w14:paraId="2568E420" w14:textId="77777777" w:rsidTr="008C6D21">
        <w:tc>
          <w:tcPr>
            <w:tcW w:w="1019" w:type="dxa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auto"/>
          </w:tcPr>
          <w:p w14:paraId="603E6D41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2550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  <w:shd w:val="clear" w:color="auto" w:fill="FFFFFF" w:themeFill="background1"/>
          </w:tcPr>
          <w:p w14:paraId="55F249C7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0655811927167042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4B05381A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top w:val="single" w:sz="24" w:space="0" w:color="auto"/>
              <w:left w:val="single" w:sz="24" w:space="0" w:color="auto"/>
              <w:right w:val="single" w:sz="12" w:space="0" w:color="auto"/>
            </w:tcBorders>
          </w:tcPr>
          <w:p w14:paraId="22460B0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008696696343635</w:t>
            </w:r>
          </w:p>
        </w:tc>
        <w:tc>
          <w:tcPr>
            <w:tcW w:w="2167" w:type="dxa"/>
            <w:tcBorders>
              <w:top w:val="single" w:sz="24" w:space="0" w:color="auto"/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420B26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8C6D21" w:rsidRPr="00BC690A" w14:paraId="2A525729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40456D9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758497A6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217642503251585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ABAACD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684D5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230891898587318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0F88D5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202029486095615</w:t>
            </w:r>
          </w:p>
        </w:tc>
      </w:tr>
      <w:tr w:rsidR="008C6D21" w:rsidRPr="00BC690A" w14:paraId="0BE0D870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33E6879A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2DECF2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BC690A">
              <w:rPr>
                <w:lang w:val="en-US"/>
              </w:rPr>
              <w:t>0,716776304031711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616F3F1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,716776304031711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9994B33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EA140B">
              <w:rPr>
                <w:lang w:val="en-US"/>
              </w:rPr>
              <w:t>0,760411405069047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8E6DE09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5F136B">
              <w:rPr>
                <w:lang w:val="en-US"/>
              </w:rPr>
              <w:t>0.760411405069047</w:t>
            </w:r>
          </w:p>
        </w:tc>
      </w:tr>
      <w:tr w:rsidR="008C6D21" w:rsidRPr="00BC690A" w14:paraId="4D003A97" w14:textId="77777777" w:rsidTr="008C6D21">
        <w:tc>
          <w:tcPr>
            <w:tcW w:w="1019" w:type="dxa"/>
            <w:tcBorders>
              <w:left w:val="single" w:sz="24" w:space="0" w:color="auto"/>
              <w:right w:val="single" w:sz="24" w:space="0" w:color="auto"/>
            </w:tcBorders>
          </w:tcPr>
          <w:p w14:paraId="4BDBFA02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2550" w:type="dxa"/>
            <w:tcBorders>
              <w:left w:val="single" w:sz="24" w:space="0" w:color="auto"/>
              <w:right w:val="single" w:sz="12" w:space="0" w:color="auto"/>
            </w:tcBorders>
          </w:tcPr>
          <w:p w14:paraId="5112F6D7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5F94875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210499356595360</w:t>
            </w:r>
          </w:p>
        </w:tc>
        <w:tc>
          <w:tcPr>
            <w:tcW w:w="2278" w:type="dxa"/>
            <w:tcBorders>
              <w:left w:val="single" w:sz="24" w:space="0" w:color="auto"/>
              <w:right w:val="single" w:sz="12" w:space="0" w:color="auto"/>
            </w:tcBorders>
          </w:tcPr>
          <w:p w14:paraId="6018403C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D6529C5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27914237436155</w:t>
            </w:r>
          </w:p>
        </w:tc>
      </w:tr>
      <w:tr w:rsidR="008C6D21" w:rsidRPr="00BC690A" w14:paraId="56D7E22B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1CD48C66" w14:textId="77777777" w:rsidR="008C6D21" w:rsidRPr="00506255" w:rsidRDefault="008C6D21" w:rsidP="008C6D21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211ADAD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E4AC712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72731316003760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35C3CA4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33336C8B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 w:rsidRPr="003D47A7">
              <w:rPr>
                <w:lang w:val="en-US"/>
              </w:rPr>
              <w:t>0.009644871399183</w:t>
            </w:r>
          </w:p>
        </w:tc>
      </w:tr>
      <w:tr w:rsidR="008C6D21" w:rsidRPr="00BC690A" w14:paraId="62704391" w14:textId="77777777" w:rsidTr="008C6D21">
        <w:tc>
          <w:tcPr>
            <w:tcW w:w="1019" w:type="dxa"/>
            <w:tcBorders>
              <w:left w:val="single" w:sz="24" w:space="0" w:color="auto"/>
              <w:bottom w:val="single" w:sz="18" w:space="0" w:color="auto"/>
              <w:right w:val="single" w:sz="24" w:space="0" w:color="auto"/>
            </w:tcBorders>
          </w:tcPr>
          <w:p w14:paraId="330C6503" w14:textId="77777777" w:rsidR="008C6D21" w:rsidRPr="00245561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Temp</w:t>
            </w:r>
          </w:p>
        </w:tc>
        <w:tc>
          <w:tcPr>
            <w:tcW w:w="2550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7D8BF250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7CDBD92D" w14:textId="6EFBA704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451.04</w:t>
            </w:r>
          </w:p>
        </w:tc>
        <w:tc>
          <w:tcPr>
            <w:tcW w:w="2278" w:type="dxa"/>
            <w:tcBorders>
              <w:left w:val="single" w:sz="24" w:space="0" w:color="auto"/>
              <w:bottom w:val="single" w:sz="18" w:space="0" w:color="auto"/>
              <w:right w:val="single" w:sz="12" w:space="0" w:color="auto"/>
            </w:tcBorders>
          </w:tcPr>
          <w:p w14:paraId="192785C4" w14:textId="77777777" w:rsidR="008C6D21" w:rsidRPr="00506255" w:rsidRDefault="008C6D21" w:rsidP="008C6D21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298.15</w:t>
            </w:r>
          </w:p>
        </w:tc>
        <w:tc>
          <w:tcPr>
            <w:tcW w:w="2167" w:type="dxa"/>
            <w:tcBorders>
              <w:left w:val="single" w:sz="12" w:space="0" w:color="auto"/>
              <w:bottom w:val="single" w:sz="18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14:paraId="1C4371C5" w14:textId="47433F1C" w:rsidR="008C6D21" w:rsidRPr="00506255" w:rsidRDefault="008C6D21" w:rsidP="00D708D4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656.85</w:t>
            </w:r>
          </w:p>
        </w:tc>
      </w:tr>
      <w:tr w:rsidR="008C6D21" w:rsidRPr="00D066FD" w14:paraId="45D3041E" w14:textId="77777777" w:rsidTr="008C6D21">
        <w:tc>
          <w:tcPr>
            <w:tcW w:w="10181" w:type="dxa"/>
            <w:gridSpan w:val="5"/>
            <w:tcBorders>
              <w:top w:val="single" w:sz="18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14:paraId="07DD09F0" w14:textId="77777777" w:rsidR="008C6D21" w:rsidRPr="00D33E13" w:rsidRDefault="008C6D21" w:rsidP="008C6D21">
            <w:pPr>
              <w:pStyle w:val="Lijstalinea"/>
              <w:ind w:left="0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 xml:space="preserve">Table 1.1: </w:t>
            </w:r>
            <w:r w:rsidRPr="004B6E1C">
              <w:rPr>
                <w:b/>
                <w:color w:val="FF0000"/>
                <w:lang w:val="en-US"/>
              </w:rPr>
              <w:t xml:space="preserve">Mixture composition </w:t>
            </w:r>
            <w:r>
              <w:rPr>
                <w:b/>
                <w:lang w:val="en-US"/>
              </w:rPr>
              <w:t xml:space="preserve">and </w:t>
            </w:r>
            <w:r w:rsidRPr="004B6E1C">
              <w:rPr>
                <w:b/>
                <w:color w:val="FF0000"/>
                <w:lang w:val="en-US"/>
              </w:rPr>
              <w:t>Temperature</w:t>
            </w:r>
            <w:r>
              <w:rPr>
                <w:b/>
                <w:lang w:val="en-US"/>
              </w:rPr>
              <w:t xml:space="preserve"> </w:t>
            </w:r>
            <w:r w:rsidRPr="00D33E13">
              <w:rPr>
                <w:b/>
                <w:lang w:val="en-US"/>
              </w:rPr>
              <w:t>before and after combustion</w:t>
            </w:r>
          </w:p>
        </w:tc>
      </w:tr>
    </w:tbl>
    <w:p w14:paraId="704430C3" w14:textId="38BB4A3A" w:rsidR="00835A6D" w:rsidRPr="008C6D21" w:rsidRDefault="00835A6D">
      <w:pPr>
        <w:rPr>
          <w:lang w:val="en-US"/>
        </w:rPr>
      </w:pPr>
      <w:r w:rsidRPr="00506255">
        <w:rPr>
          <w:lang w:val="en-US"/>
        </w:rPr>
        <w:br w:type="page"/>
      </w:r>
    </w:p>
    <w:p w14:paraId="704430C4" w14:textId="77777777" w:rsidR="001334C7" w:rsidRDefault="001334C7" w:rsidP="008C6D21">
      <w:pPr>
        <w:pStyle w:val="Kop2"/>
        <w:numPr>
          <w:ilvl w:val="0"/>
          <w:numId w:val="0"/>
        </w:numPr>
        <w:rPr>
          <w:lang w:val="en-US"/>
        </w:rPr>
      </w:pPr>
      <w:r w:rsidRPr="00506255">
        <w:rPr>
          <w:lang w:val="en-US"/>
        </w:rPr>
        <w:lastRenderedPageBreak/>
        <w:t>Assignment 2</w:t>
      </w:r>
      <w:r w:rsidR="00FF57A8" w:rsidRPr="00506255">
        <w:rPr>
          <w:lang w:val="en-US"/>
        </w:rPr>
        <w:t xml:space="preserve"> </w:t>
      </w:r>
      <w:r w:rsidR="00506255" w:rsidRPr="00506255">
        <w:rPr>
          <w:lang w:val="en-US"/>
        </w:rPr>
        <w:t>Cycle Analysis of the Jet Engine based on Nasa tables</w:t>
      </w:r>
    </w:p>
    <w:p w14:paraId="704430C5" w14:textId="77777777" w:rsidR="00D33E13" w:rsidRDefault="00D33E13" w:rsidP="00D33E13">
      <w:pPr>
        <w:rPr>
          <w:lang w:val="en-US"/>
        </w:rPr>
      </w:pPr>
    </w:p>
    <w:tbl>
      <w:tblPr>
        <w:tblStyle w:val="Tabelraster"/>
        <w:tblpPr w:leftFromText="141" w:rightFromText="141" w:vertAnchor="text" w:horzAnchor="margin" w:tblpXSpec="center" w:tblpY="1092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</w:tblGrid>
      <w:tr w:rsidR="008C6D21" w:rsidRPr="00D33E13" w14:paraId="628CC5B7" w14:textId="77777777" w:rsidTr="008C6D21">
        <w:tc>
          <w:tcPr>
            <w:tcW w:w="1197" w:type="dxa"/>
            <w:shd w:val="clear" w:color="auto" w:fill="D9D9D9" w:themeFill="background1" w:themeFillShade="D9"/>
          </w:tcPr>
          <w:p w14:paraId="24533D11" w14:textId="77777777" w:rsidR="008C6D21" w:rsidRPr="00D33E13" w:rsidRDefault="008C6D21" w:rsidP="008C6D21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 xml:space="preserve">State 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285A72EB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1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30F76EA0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2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F5BAE0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3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1B2FAAA5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4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0EB23198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5</w:t>
            </w:r>
          </w:p>
        </w:tc>
        <w:tc>
          <w:tcPr>
            <w:tcW w:w="1197" w:type="dxa"/>
            <w:shd w:val="clear" w:color="auto" w:fill="D9D9D9" w:themeFill="background1" w:themeFillShade="D9"/>
          </w:tcPr>
          <w:p w14:paraId="652549CA" w14:textId="77777777" w:rsidR="008C6D21" w:rsidRPr="00D33E13" w:rsidRDefault="008C6D21" w:rsidP="008C6D21">
            <w:pPr>
              <w:pStyle w:val="Geenafstand"/>
              <w:jc w:val="center"/>
              <w:rPr>
                <w:b/>
                <w:lang w:val="en-US"/>
              </w:rPr>
            </w:pPr>
            <w:r w:rsidRPr="00D33E13">
              <w:rPr>
                <w:b/>
                <w:lang w:val="en-US"/>
              </w:rPr>
              <w:t>6</w:t>
            </w:r>
          </w:p>
        </w:tc>
      </w:tr>
      <w:tr w:rsidR="008C6D21" w:rsidRPr="00D33E13" w14:paraId="22AD044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4D89D692" w14:textId="77777777" w:rsidR="008C6D21" w:rsidRPr="00D33E13" w:rsidRDefault="008C6D21" w:rsidP="008C6D21">
            <w:pPr>
              <w:pStyle w:val="Geenafstand"/>
              <w:jc w:val="center"/>
              <w:rPr>
                <w:lang w:val="en-US"/>
              </w:rPr>
            </w:pPr>
            <w:r w:rsidRPr="00D33E13">
              <w:rPr>
                <w:lang w:val="en-US"/>
              </w:rPr>
              <w:t>P (</w:t>
            </w:r>
            <w:proofErr w:type="spellStart"/>
            <w:r w:rsidRPr="00D33E13">
              <w:rPr>
                <w:lang w:val="en-US"/>
              </w:rPr>
              <w:t>kPa</w:t>
            </w:r>
            <w:proofErr w:type="spellEnd"/>
            <w:r w:rsidRPr="00D33E13">
              <w:rPr>
                <w:lang w:val="en-US"/>
              </w:rPr>
              <w:t>)</w:t>
            </w:r>
          </w:p>
        </w:tc>
        <w:tc>
          <w:tcPr>
            <w:tcW w:w="1197" w:type="dxa"/>
          </w:tcPr>
          <w:p w14:paraId="3BF977C1" w14:textId="4A7A7FBF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  <w:tc>
          <w:tcPr>
            <w:tcW w:w="1197" w:type="dxa"/>
          </w:tcPr>
          <w:p w14:paraId="6C740359" w14:textId="5883AE82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71.84</w:t>
            </w:r>
          </w:p>
        </w:tc>
        <w:tc>
          <w:tcPr>
            <w:tcW w:w="1197" w:type="dxa"/>
          </w:tcPr>
          <w:p w14:paraId="39B15E2D" w14:textId="4ECA8F30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6476AD1A" w14:textId="4BE3F5BC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02.88</w:t>
            </w:r>
          </w:p>
        </w:tc>
        <w:tc>
          <w:tcPr>
            <w:tcW w:w="1197" w:type="dxa"/>
          </w:tcPr>
          <w:p w14:paraId="37DBA699" w14:textId="03570A3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236.02</w:t>
            </w:r>
          </w:p>
        </w:tc>
        <w:tc>
          <w:tcPr>
            <w:tcW w:w="1197" w:type="dxa"/>
          </w:tcPr>
          <w:p w14:paraId="0093017F" w14:textId="3D2F7616" w:rsidR="008C6D21" w:rsidRPr="00D33E13" w:rsidRDefault="004C03AA" w:rsidP="008C6D21">
            <w:pPr>
              <w:pStyle w:val="Geenafstand"/>
              <w:jc w:val="both"/>
              <w:rPr>
                <w:lang w:val="en-US"/>
              </w:rPr>
            </w:pPr>
            <w:r>
              <w:rPr>
                <w:lang w:val="en-US"/>
              </w:rPr>
              <w:t>55.00</w:t>
            </w:r>
          </w:p>
        </w:tc>
      </w:tr>
      <w:tr w:rsidR="008C6D21" w14:paraId="39A78A35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28B13C1" w14:textId="77777777" w:rsidR="008C6D21" w:rsidRDefault="008C6D21" w:rsidP="008C6D21">
            <w:pPr>
              <w:pStyle w:val="Geenafstand"/>
              <w:jc w:val="center"/>
            </w:pPr>
            <w:r>
              <w:t>T (K)</w:t>
            </w:r>
          </w:p>
        </w:tc>
        <w:tc>
          <w:tcPr>
            <w:tcW w:w="1197" w:type="dxa"/>
          </w:tcPr>
          <w:p w14:paraId="0C81BC47" w14:textId="60D1F3DF" w:rsidR="008C6D21" w:rsidRDefault="004C03AA" w:rsidP="008C6D21">
            <w:pPr>
              <w:pStyle w:val="Geenafstand"/>
              <w:jc w:val="both"/>
            </w:pPr>
            <w:r>
              <w:t>250.00</w:t>
            </w:r>
          </w:p>
        </w:tc>
        <w:tc>
          <w:tcPr>
            <w:tcW w:w="1197" w:type="dxa"/>
          </w:tcPr>
          <w:p w14:paraId="6820B3D3" w14:textId="71858F98" w:rsidR="008C6D21" w:rsidRDefault="004C03AA" w:rsidP="008C6D21">
            <w:pPr>
              <w:pStyle w:val="Geenafstand"/>
              <w:jc w:val="both"/>
            </w:pPr>
            <w:r>
              <w:t>269.88</w:t>
            </w:r>
          </w:p>
        </w:tc>
        <w:tc>
          <w:tcPr>
            <w:tcW w:w="1197" w:type="dxa"/>
          </w:tcPr>
          <w:p w14:paraId="499FA328" w14:textId="2BE2B567" w:rsidR="008C6D21" w:rsidRDefault="004C03AA" w:rsidP="008C6D21">
            <w:pPr>
              <w:pStyle w:val="Geenafstand"/>
              <w:jc w:val="both"/>
            </w:pPr>
            <w:r>
              <w:t>468.32</w:t>
            </w:r>
          </w:p>
        </w:tc>
        <w:tc>
          <w:tcPr>
            <w:tcW w:w="1197" w:type="dxa"/>
          </w:tcPr>
          <w:p w14:paraId="0C4318E4" w14:textId="3355FB92" w:rsidR="008C6D21" w:rsidRDefault="004C03AA" w:rsidP="008C6D21">
            <w:pPr>
              <w:pStyle w:val="Geenafstand"/>
              <w:jc w:val="both"/>
            </w:pPr>
            <w:r>
              <w:t>1002.81</w:t>
            </w:r>
          </w:p>
        </w:tc>
        <w:tc>
          <w:tcPr>
            <w:tcW w:w="1197" w:type="dxa"/>
          </w:tcPr>
          <w:p w14:paraId="051E90C3" w14:textId="04A0F100" w:rsidR="008C6D21" w:rsidRDefault="004C03AA" w:rsidP="008C6D21">
            <w:pPr>
              <w:pStyle w:val="Geenafstand"/>
              <w:jc w:val="both"/>
            </w:pPr>
            <w:r>
              <w:t>830.38</w:t>
            </w:r>
          </w:p>
        </w:tc>
        <w:tc>
          <w:tcPr>
            <w:tcW w:w="1197" w:type="dxa"/>
          </w:tcPr>
          <w:p w14:paraId="00A44995" w14:textId="2D4A4220" w:rsidR="008C6D21" w:rsidRDefault="004C03AA" w:rsidP="008C6D21">
            <w:pPr>
              <w:pStyle w:val="Geenafstand"/>
              <w:jc w:val="both"/>
            </w:pPr>
            <w:r>
              <w:t>566.57</w:t>
            </w:r>
          </w:p>
        </w:tc>
      </w:tr>
      <w:tr w:rsidR="008C6D21" w14:paraId="512A550F" w14:textId="77777777" w:rsidTr="008C6D21">
        <w:tc>
          <w:tcPr>
            <w:tcW w:w="1197" w:type="dxa"/>
            <w:shd w:val="clear" w:color="auto" w:fill="F2F2F2" w:themeFill="background1" w:themeFillShade="F2"/>
          </w:tcPr>
          <w:p w14:paraId="6B6DEC1E" w14:textId="77777777" w:rsidR="008C6D21" w:rsidRDefault="008C6D21" w:rsidP="008C6D21">
            <w:pPr>
              <w:pStyle w:val="Geenafstand"/>
              <w:jc w:val="center"/>
            </w:pPr>
            <w:r>
              <w:t>v (m/s)</w:t>
            </w:r>
          </w:p>
        </w:tc>
        <w:tc>
          <w:tcPr>
            <w:tcW w:w="1197" w:type="dxa"/>
          </w:tcPr>
          <w:p w14:paraId="73083088" w14:textId="224A3207" w:rsidR="008C6D21" w:rsidRDefault="00276BBD" w:rsidP="008C6D21">
            <w:pPr>
              <w:pStyle w:val="Geenafstand"/>
              <w:jc w:val="both"/>
            </w:pPr>
            <w:r>
              <w:t>200.00</w:t>
            </w:r>
          </w:p>
        </w:tc>
        <w:tc>
          <w:tcPr>
            <w:tcW w:w="1197" w:type="dxa"/>
          </w:tcPr>
          <w:p w14:paraId="1C3AD881" w14:textId="05D6F38E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18909386" w14:textId="76A1FA85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7D783A2B" w14:textId="1608AFA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085C7032" w14:textId="622F0578" w:rsidR="008C6D21" w:rsidRDefault="00276BBD" w:rsidP="008C6D21">
            <w:pPr>
              <w:pStyle w:val="Geenafstand"/>
              <w:jc w:val="both"/>
            </w:pPr>
            <w:r>
              <w:t>0.00</w:t>
            </w:r>
          </w:p>
        </w:tc>
        <w:tc>
          <w:tcPr>
            <w:tcW w:w="1197" w:type="dxa"/>
          </w:tcPr>
          <w:p w14:paraId="5D48E948" w14:textId="5A5EE729" w:rsidR="008C6D21" w:rsidRDefault="00276BBD" w:rsidP="008C6D21">
            <w:pPr>
              <w:pStyle w:val="Geenafstand"/>
              <w:jc w:val="both"/>
            </w:pPr>
            <w:r>
              <w:t>761.91</w:t>
            </w:r>
          </w:p>
        </w:tc>
      </w:tr>
      <w:tr w:rsidR="008C6D21" w14:paraId="1375B87D" w14:textId="77777777" w:rsidTr="008C6D21">
        <w:tc>
          <w:tcPr>
            <w:tcW w:w="8379" w:type="dxa"/>
            <w:gridSpan w:val="7"/>
            <w:shd w:val="clear" w:color="auto" w:fill="A6A6A6" w:themeFill="background1" w:themeFillShade="A6"/>
          </w:tcPr>
          <w:p w14:paraId="600DFB7C" w14:textId="77777777" w:rsidR="008C6D21" w:rsidRPr="002870E9" w:rsidRDefault="008C6D21" w:rsidP="008C6D21">
            <w:pPr>
              <w:pStyle w:val="Geenafstand"/>
              <w:jc w:val="both"/>
              <w:rPr>
                <w:b/>
                <w:i/>
              </w:rPr>
            </w:pPr>
            <w:proofErr w:type="spellStart"/>
            <w:r w:rsidRPr="002870E9">
              <w:rPr>
                <w:b/>
                <w:i/>
              </w:rPr>
              <w:t>Table</w:t>
            </w:r>
            <w:proofErr w:type="spellEnd"/>
            <w:r w:rsidRPr="002870E9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>2.1</w:t>
            </w:r>
            <w:r w:rsidRPr="002870E9">
              <w:rPr>
                <w:b/>
                <w:i/>
              </w:rPr>
              <w:t xml:space="preserve">: </w:t>
            </w:r>
            <w:proofErr w:type="spellStart"/>
            <w:r w:rsidRPr="002870E9">
              <w:rPr>
                <w:b/>
                <w:i/>
              </w:rPr>
              <w:t>Thermodynamic</w:t>
            </w:r>
            <w:proofErr w:type="spellEnd"/>
            <w:r w:rsidRPr="002870E9">
              <w:rPr>
                <w:b/>
                <w:i/>
              </w:rPr>
              <w:t xml:space="preserve"> state summary</w:t>
            </w:r>
          </w:p>
        </w:tc>
      </w:tr>
    </w:tbl>
    <w:p w14:paraId="704430C6" w14:textId="77777777" w:rsidR="00D33E13" w:rsidRDefault="00D33E13" w:rsidP="00D33E13">
      <w:pPr>
        <w:rPr>
          <w:lang w:val="en-US"/>
        </w:rPr>
      </w:pPr>
      <w:r>
        <w:rPr>
          <w:lang w:val="en-US"/>
        </w:rPr>
        <w:t xml:space="preserve">Applying conservation equations and the </w:t>
      </w:r>
      <w:r w:rsidR="004D0492">
        <w:rPr>
          <w:lang w:val="en-US"/>
        </w:rPr>
        <w:t>N</w:t>
      </w:r>
      <w:r>
        <w:rPr>
          <w:lang w:val="en-US"/>
        </w:rPr>
        <w:t>asa tables fill out table 2.1. The code and approach should be explained in detail in the following pages. As an example a worked-out part is given for the diffusor (page 5)</w:t>
      </w:r>
    </w:p>
    <w:p w14:paraId="704430EA" w14:textId="02D691FF" w:rsidR="00D33E13" w:rsidRDefault="00D33E13" w:rsidP="00D33E13">
      <w:pPr>
        <w:rPr>
          <w:lang w:val="en-US"/>
        </w:rPr>
      </w:pPr>
    </w:p>
    <w:p w14:paraId="704430EB" w14:textId="77777777" w:rsidR="001334C7" w:rsidRPr="00506255" w:rsidRDefault="004D0492" w:rsidP="008C6D21">
      <w:pPr>
        <w:pStyle w:val="Kop2"/>
        <w:numPr>
          <w:ilvl w:val="0"/>
          <w:numId w:val="0"/>
        </w:numPr>
        <w:rPr>
          <w:lang w:val="en-US"/>
        </w:rPr>
      </w:pPr>
      <w:r>
        <w:rPr>
          <w:lang w:val="en-US"/>
        </w:rPr>
        <w:t>Diffusor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334C7" w:rsidRPr="00D066FD" w14:paraId="704430ED" w14:textId="77777777" w:rsidTr="004033B6">
        <w:trPr>
          <w:trHeight w:val="6758"/>
        </w:trPr>
        <w:tc>
          <w:tcPr>
            <w:tcW w:w="9576" w:type="dxa"/>
          </w:tcPr>
          <w:p w14:paraId="3BDEB52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clear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o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al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clc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9D9323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</w:p>
          <w:p w14:paraId="4C689B5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warning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off</w:t>
            </w:r>
          </w:p>
          <w:p w14:paraId="641CEC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:\Users\s137280\Documents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tu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leerjaar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 xml:space="preserve"> 2\Thermodynamics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Jet_Engin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Matlab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\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absolute reference to General folder</w:t>
            </w:r>
          </w:p>
          <w:p w14:paraId="44A690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ddpath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abspath_to_generalfold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</w:t>
            </w:r>
          </w:p>
          <w:p w14:paraId="44F2F70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oad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Nasadatabase</w:t>
            </w:r>
            <w:proofErr w:type="spellEnd"/>
          </w:p>
          <w:p w14:paraId="37FADF1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fullfil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eneral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proofErr w:type="spellStart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NasaThermalDatabase</w:t>
            </w:r>
            <w:proofErr w:type="spellEnd"/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2E4D6D9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oad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dataBas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B730E5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ome convenient units</w:t>
            </w:r>
          </w:p>
          <w:p w14:paraId="37F994B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kJ=1e3;kmol=1e3;dm=0.1;bara=1e5;kPa = 1000;kN=1000;kg=1;s=1;</w:t>
            </w:r>
          </w:p>
          <w:p w14:paraId="7CCC09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Used by Nasa pols should not be changed</w:t>
            </w:r>
          </w:p>
          <w:p w14:paraId="3AA7843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global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</w:p>
          <w:p w14:paraId="4787845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8.314472;</w:t>
            </w:r>
          </w:p>
          <w:p w14:paraId="34ED32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.01235e5;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Reference pressure, 1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tm</w:t>
            </w:r>
            <w:proofErr w:type="spellEnd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!</w:t>
            </w:r>
          </w:p>
          <w:p w14:paraId="0AC2047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298.15;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Reference Temperature</w:t>
            </w:r>
          </w:p>
          <w:p w14:paraId="5031181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Given conditions. Take the ones from your specific case                  </w:t>
            </w:r>
          </w:p>
          <w:p w14:paraId="0676680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1=200;Tamb=250;P3overP2=7;Pamb=55*kPa;mfurate=0.68*kg/s;AF=71.25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se are the ones from group 138</w:t>
            </w:r>
          </w:p>
          <w:p w14:paraId="0780979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cFuel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Gasoline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B43B8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Select all species</w:t>
            </w:r>
          </w:p>
          <w:p w14:paraId="2009AE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yfind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{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.Nam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,{cFuel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H2O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,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N2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});</w:t>
            </w:r>
          </w:p>
          <w:p w14:paraId="2E7E710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 </w:t>
            </w:r>
            <w:proofErr w:type="spellStart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Subselection</w:t>
            </w:r>
            <w:proofErr w:type="spellEnd"/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of the database in the order according to {'Gasoline','O2','CO2','H2O','N2'}</w:t>
            </w:r>
          </w:p>
          <w:p w14:paraId="43C2AEA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length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EB3DED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S.Mas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];</w:t>
            </w:r>
          </w:p>
          <w:p w14:paraId="7579B11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Air comp</w:t>
            </w:r>
          </w:p>
          <w:p w14:paraId="588B4294" w14:textId="7D73C109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0 0 0.79];      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ne 25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7185FA6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3BE47565" w14:textId="02A06C1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</w:t>
            </w:r>
            <w:r w:rsidR="004A1228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line 2</w:t>
            </w:r>
            <w:r w:rsidR="004A1228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7</w:t>
            </w:r>
            <w:r w:rsidR="004A122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</w:t>
            </w:r>
          </w:p>
          <w:p w14:paraId="4678893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Fuel comp</w:t>
            </w:r>
          </w:p>
          <w:p w14:paraId="193507E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fuel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1 0 0 0 0];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nly fuel</w:t>
            </w:r>
          </w:p>
          <w:p w14:paraId="227D0B9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Range of enthalpies/thermal part of entropy of species</w:t>
            </w:r>
          </w:p>
          <w:p w14:paraId="3232CE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 = [200:1:3000];</w:t>
            </w:r>
          </w:p>
          <w:p w14:paraId="6237C04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lastRenderedPageBreak/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1:NSp       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Compute properties for all species for TR temperature range</w:t>
            </w:r>
          </w:p>
          <w:p w14:paraId="0FD8D15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:,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,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0BE2E2A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:,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R,SpS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1A1CD19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EA07F6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air_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enthalpy of air for range of T</w:t>
            </w:r>
          </w:p>
          <w:p w14:paraId="4E44FA3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air_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';  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thermal part of entropy of air for range of T</w:t>
            </w:r>
          </w:p>
          <w:p w14:paraId="47411C9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[1-2] Diffusor</w:t>
            </w:r>
          </w:p>
          <w:p w14:paraId="27F21D8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art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Diffu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0E62992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amb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7997AD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amb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609E9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univ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555B9F7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370155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1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494BFEB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03774A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1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';</w:t>
            </w:r>
          </w:p>
          <w:p w14:paraId="125F09E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2=0;</w:t>
            </w:r>
          </w:p>
          <w:p w14:paraId="630C320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 = h1+0.5*v1^2-0.5*v2^2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8</w:t>
            </w:r>
          </w:p>
          <w:p w14:paraId="65E7C5C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2 = interp1(hair_a,TR,h2);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49                                           % Not exactly correct but nearly. Why??? can also do a search</w:t>
            </w:r>
          </w:p>
          <w:p w14:paraId="079A521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464BC8B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2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2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6460138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1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1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4DB312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2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2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7FAC8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AFAA7F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2check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hi2';     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Why do I do compute this h2check value? Any ideas?</w:t>
            </w:r>
          </w:p>
          <w:p w14:paraId="2D0AFC1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1thermal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1';</w:t>
            </w:r>
          </w:p>
          <w:p w14:paraId="1976935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2thermal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2';</w:t>
            </w:r>
          </w:p>
          <w:p w14:paraId="750044C7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(s2thermal-s1thermal)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</w:t>
            </w:r>
          </w:p>
          <w:p w14:paraId="265B790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x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1E3E1F2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2 = P1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60</w:t>
            </w:r>
          </w:p>
          <w:p w14:paraId="503E552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1  = s1thermal -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1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0255197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2  = s2thermal -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2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04430EC" w14:textId="77777777" w:rsidR="001334C7" w:rsidRPr="00506255" w:rsidRDefault="001334C7" w:rsidP="00B40009">
            <w:pPr>
              <w:autoSpaceDE w:val="0"/>
              <w:autoSpaceDN w:val="0"/>
              <w:adjustRightInd w:val="0"/>
              <w:rPr>
                <w:lang w:val="en-US"/>
              </w:rPr>
            </w:pPr>
          </w:p>
        </w:tc>
      </w:tr>
      <w:tr w:rsidR="001334C7" w:rsidRPr="008C6D21" w14:paraId="704430EF" w14:textId="77777777" w:rsidTr="004033B6">
        <w:tc>
          <w:tcPr>
            <w:tcW w:w="9576" w:type="dxa"/>
          </w:tcPr>
          <w:p w14:paraId="704430EE" w14:textId="77777777" w:rsidR="001334C7" w:rsidRPr="008C6D21" w:rsidRDefault="001334C7" w:rsidP="004033B6">
            <w:pPr>
              <w:pStyle w:val="Geenafstand"/>
              <w:jc w:val="both"/>
              <w:rPr>
                <w:lang w:val="en-US"/>
              </w:rPr>
            </w:pPr>
            <w:r w:rsidRPr="008C6D21">
              <w:rPr>
                <w:lang w:val="en-US"/>
              </w:rPr>
              <w:lastRenderedPageBreak/>
              <w:t>Code snippet diffusor [1-2]</w:t>
            </w:r>
          </w:p>
        </w:tc>
      </w:tr>
    </w:tbl>
    <w:p w14:paraId="73BEE103" w14:textId="77777777" w:rsidR="008C6D21" w:rsidRPr="008C6D21" w:rsidRDefault="008C6D21" w:rsidP="001334C7">
      <w:pPr>
        <w:rPr>
          <w:lang w:val="en-US"/>
        </w:rPr>
      </w:pPr>
    </w:p>
    <w:p w14:paraId="704430F9" w14:textId="67A811CB" w:rsidR="001334C7" w:rsidRPr="004033B6" w:rsidRDefault="001334C7" w:rsidP="004033B6">
      <w:pPr>
        <w:pStyle w:val="Kop3"/>
        <w:rPr>
          <w:lang w:val="en-US"/>
        </w:rPr>
      </w:pPr>
      <w:r w:rsidRPr="008C6D21">
        <w:rPr>
          <w:lang w:val="en-US"/>
        </w:rPr>
        <w:t>Procedure</w:t>
      </w:r>
    </w:p>
    <w:p w14:paraId="1B171D04" w14:textId="6C800C99" w:rsidR="004033B6" w:rsidRPr="00276BBD" w:rsidRDefault="004033B6" w:rsidP="004033B6">
      <w:pPr>
        <w:pStyle w:val="Geenafstand"/>
        <w:jc w:val="both"/>
        <w:rPr>
          <w:b/>
          <w:lang w:val="en-US"/>
        </w:rPr>
      </w:pPr>
      <w:r w:rsidRPr="004033B6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</w:p>
    <w:p w14:paraId="35BF9581" w14:textId="77777777" w:rsidR="004033B6" w:rsidRPr="004033B6" w:rsidRDefault="004033B6" w:rsidP="004033B6">
      <w:pPr>
        <w:pStyle w:val="Geenafstand"/>
        <w:jc w:val="both"/>
        <w:rPr>
          <w:b/>
          <w:lang w:val="en-GB"/>
        </w:rPr>
      </w:pPr>
    </w:p>
    <w:p w14:paraId="60C0DD6C" w14:textId="4C1C88B0" w:rsidR="004033B6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energy conservation, s</w:t>
      </w:r>
      <w:r w:rsidR="004033B6" w:rsidRPr="004033B6">
        <w:rPr>
          <w:lang w:val="en-US"/>
        </w:rPr>
        <w:t>olved is first (line 48)</w:t>
      </w:r>
    </w:p>
    <w:p w14:paraId="61FB5033" w14:textId="77777777" w:rsidR="004033B6" w:rsidRPr="004033B6" w:rsidRDefault="004033B6" w:rsidP="004033B6">
      <w:pPr>
        <w:pStyle w:val="Geenafstand"/>
        <w:jc w:val="both"/>
      </w:pPr>
      <w:r w:rsidRPr="004033B6">
        <w:object w:dxaOrig="2100" w:dyaOrig="620" w14:anchorId="28912602">
          <v:shape id="_x0000_i1027" type="#_x0000_t75" style="width:105pt;height:30.75pt" o:ole="">
            <v:imagedata r:id="rId16" o:title=""/>
          </v:shape>
          <o:OLEObject Type="Embed" ProgID="Equation.DSMT4" ShapeID="_x0000_i1027" DrawAspect="Content" ObjectID="_1504952786" r:id="rId17"/>
        </w:object>
      </w:r>
    </w:p>
    <w:p w14:paraId="042BFA64" w14:textId="77777777" w:rsidR="00B40009" w:rsidRDefault="004033B6" w:rsidP="004033B6">
      <w:pPr>
        <w:pStyle w:val="Geenafstand"/>
        <w:rPr>
          <w:lang w:val="en-US"/>
        </w:rPr>
      </w:pPr>
      <w:r w:rsidRPr="004033B6">
        <w:rPr>
          <w:lang w:val="en-US"/>
        </w:rPr>
        <w:t xml:space="preserve">to determine </w:t>
      </w:r>
      <w:r w:rsidRPr="004033B6">
        <w:rPr>
          <w:i/>
          <w:lang w:val="en-US"/>
        </w:rPr>
        <w:t>T</w:t>
      </w:r>
      <w:r w:rsidRPr="004033B6">
        <w:rPr>
          <w:i/>
          <w:vertAlign w:val="subscript"/>
          <w:lang w:val="en-US"/>
        </w:rPr>
        <w:t>2</w:t>
      </w:r>
      <w:r w:rsidRPr="004033B6">
        <w:rPr>
          <w:i/>
          <w:lang w:val="en-US"/>
        </w:rPr>
        <w:t xml:space="preserve"> </w:t>
      </w:r>
    </w:p>
    <w:p w14:paraId="567B346B" w14:textId="77777777" w:rsidR="00B40009" w:rsidRDefault="00B40009" w:rsidP="004033B6">
      <w:pPr>
        <w:pStyle w:val="Geenafstand"/>
        <w:rPr>
          <w:lang w:val="en-US"/>
        </w:rPr>
      </w:pPr>
    </w:p>
    <w:p w14:paraId="697DC811" w14:textId="77777777" w:rsidR="00911974" w:rsidRDefault="00911974" w:rsidP="004033B6">
      <w:pPr>
        <w:pStyle w:val="Geenafstand"/>
        <w:rPr>
          <w:lang w:val="en-US"/>
        </w:rPr>
      </w:pPr>
    </w:p>
    <w:p w14:paraId="19711B0E" w14:textId="77777777" w:rsidR="00911974" w:rsidRDefault="00911974" w:rsidP="004033B6">
      <w:pPr>
        <w:pStyle w:val="Geenafstand"/>
        <w:rPr>
          <w:lang w:val="en-US"/>
        </w:rPr>
      </w:pPr>
    </w:p>
    <w:p w14:paraId="2327AAA0" w14:textId="77777777" w:rsidR="00911974" w:rsidRDefault="00911974" w:rsidP="004033B6">
      <w:pPr>
        <w:pStyle w:val="Geenafstand"/>
        <w:rPr>
          <w:lang w:val="en-US"/>
        </w:rPr>
      </w:pPr>
    </w:p>
    <w:p w14:paraId="43C97AFD" w14:textId="77777777" w:rsidR="00911974" w:rsidRDefault="00911974" w:rsidP="004033B6">
      <w:pPr>
        <w:pStyle w:val="Geenafstand"/>
        <w:rPr>
          <w:lang w:val="en-US"/>
        </w:rPr>
      </w:pPr>
    </w:p>
    <w:p w14:paraId="4F96CC67" w14:textId="77777777" w:rsidR="00B40009" w:rsidRDefault="00B40009" w:rsidP="004033B6">
      <w:pPr>
        <w:pStyle w:val="Geenafstand"/>
        <w:rPr>
          <w:lang w:val="en-US"/>
        </w:rPr>
      </w:pPr>
    </w:p>
    <w:p w14:paraId="014097D0" w14:textId="672C7BF5" w:rsidR="004033B6" w:rsidRPr="004033B6" w:rsidRDefault="00B40009" w:rsidP="004033B6">
      <w:pPr>
        <w:pStyle w:val="Geenafstand"/>
        <w:rPr>
          <w:lang w:val="en-US"/>
        </w:rPr>
      </w:pPr>
      <w:r>
        <w:rPr>
          <w:lang w:val="en-US"/>
        </w:rPr>
        <w:lastRenderedPageBreak/>
        <w:t>A</w:t>
      </w:r>
      <w:r w:rsidR="004033B6" w:rsidRPr="004033B6">
        <w:rPr>
          <w:lang w:val="en-US"/>
        </w:rPr>
        <w:t>pplying isentropic compression to solve for the pressure (line 60)</w:t>
      </w:r>
    </w:p>
    <w:p w14:paraId="260CAD87" w14:textId="77777777" w:rsidR="004033B6" w:rsidRPr="004033B6" w:rsidRDefault="004033B6" w:rsidP="004033B6">
      <w:pPr>
        <w:pStyle w:val="Geenafstand"/>
        <w:jc w:val="both"/>
        <w:rPr>
          <w:lang w:val="en-US"/>
        </w:rPr>
      </w:pPr>
      <w:r w:rsidRPr="004033B6">
        <w:object w:dxaOrig="180" w:dyaOrig="279" w14:anchorId="636BE3C8">
          <v:shape id="_x0000_i1028" type="#_x0000_t75" style="width:9pt;height:14.25pt" o:ole="">
            <v:imagedata r:id="rId18" o:title=""/>
          </v:shape>
          <o:OLEObject Type="Embed" ProgID="Equation.DSMT4" ShapeID="_x0000_i1028" DrawAspect="Content" ObjectID="_1504952787" r:id="rId19"/>
        </w:object>
      </w:r>
      <w:r w:rsidRPr="004033B6">
        <w:object w:dxaOrig="5520" w:dyaOrig="820" w14:anchorId="3D0E4D51">
          <v:shape id="_x0000_i1029" type="#_x0000_t75" style="width:276pt;height:41.25pt" o:ole="">
            <v:imagedata r:id="rId20" o:title=""/>
          </v:shape>
          <o:OLEObject Type="Embed" ProgID="Equation.DSMT4" ShapeID="_x0000_i1029" DrawAspect="Content" ObjectID="_1504952788" r:id="rId21"/>
        </w:object>
      </w:r>
      <w:r w:rsidRPr="004033B6">
        <w:rPr>
          <w:lang w:val="en-US"/>
        </w:rPr>
        <w:t>.</w:t>
      </w:r>
    </w:p>
    <w:p w14:paraId="521CC685" w14:textId="77777777" w:rsidR="004033B6" w:rsidRDefault="004033B6" w:rsidP="004033B6">
      <w:pPr>
        <w:pStyle w:val="Geenafstand"/>
        <w:rPr>
          <w:lang w:val="en-US"/>
        </w:rPr>
      </w:pPr>
    </w:p>
    <w:p w14:paraId="0B087890" w14:textId="42B531C3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</w:t>
      </w:r>
      <w:proofErr w:type="spellStart"/>
      <w:r w:rsidRPr="00BF6032">
        <w:rPr>
          <w:lang w:val="en-US"/>
        </w:rPr>
        <w:t>f.i</w:t>
      </w:r>
      <w:proofErr w:type="spellEnd"/>
      <w:r w:rsidRPr="00BF6032">
        <w:rPr>
          <w:lang w:val="en-US"/>
        </w:rPr>
        <w:t xml:space="preserve">. </w:t>
      </w:r>
      <w:r>
        <w:rPr>
          <w:lang w:val="en-US"/>
        </w:rPr>
        <w:t xml:space="preserve">(line </w:t>
      </w:r>
      <w:r w:rsidR="004A1228">
        <w:rPr>
          <w:lang w:val="en-US"/>
        </w:rPr>
        <w:t>28</w:t>
      </w:r>
      <w:r w:rsidRPr="00BF6032">
        <w:rPr>
          <w:lang w:val="en-US"/>
        </w:rPr>
        <w:t>)</w:t>
      </w:r>
    </w:p>
    <w:p w14:paraId="70727757" w14:textId="65E3D3B0" w:rsidR="00A2344A" w:rsidRPr="00BF6032" w:rsidRDefault="00BF6032" w:rsidP="00A2344A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21F6903F">
          <v:shape id="_x0000_i1030" type="#_x0000_t75" style="width:89.25pt;height:27pt" o:ole="">
            <v:imagedata r:id="rId11" o:title=""/>
          </v:shape>
          <o:OLEObject Type="Embed" ProgID="Equation.DSMT4" ShapeID="_x0000_i1030" DrawAspect="Content" ObjectID="_1504952789" r:id="rId22"/>
        </w:object>
      </w:r>
      <w:r w:rsidR="00A2344A">
        <w:tab/>
      </w:r>
      <w:r w:rsidR="00A2344A">
        <w:tab/>
      </w:r>
    </w:p>
    <w:p w14:paraId="7F2ABCC4" w14:textId="77777777" w:rsidR="00BF6032" w:rsidRPr="00BF6032" w:rsidRDefault="00BF6032" w:rsidP="00BF6032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ormal air.</w:t>
      </w:r>
    </w:p>
    <w:p w14:paraId="57F7397F" w14:textId="77777777" w:rsidR="00BF6032" w:rsidRDefault="00BF6032" w:rsidP="004033B6">
      <w:pPr>
        <w:pStyle w:val="Geenafstand"/>
        <w:rPr>
          <w:lang w:val="en-US"/>
        </w:rPr>
      </w:pPr>
    </w:p>
    <w:p w14:paraId="663560AC" w14:textId="1E0A678C" w:rsidR="00A2344A" w:rsidRPr="004033B6" w:rsidRDefault="00A2344A" w:rsidP="004033B6">
      <w:pPr>
        <w:pStyle w:val="Geenafstand"/>
        <w:rPr>
          <w:lang w:val="en-US"/>
        </w:rPr>
      </w:pPr>
      <w:r>
        <w:rPr>
          <w:lang w:val="en-US"/>
        </w:rPr>
        <w:t>Because of isentropic process:</w:t>
      </w:r>
    </w:p>
    <w:p w14:paraId="29BCE720" w14:textId="2569C849" w:rsidR="00A2344A" w:rsidRDefault="00A2344A" w:rsidP="00B40009">
      <w:pPr>
        <w:pStyle w:val="Geenafstand"/>
        <w:rPr>
          <w:lang w:val="en-US"/>
        </w:rPr>
      </w:pPr>
      <w:r>
        <w:rPr>
          <w:lang w:val="en-US"/>
        </w:rPr>
        <w:t>S1=S2 (fig 8.19)</w:t>
      </w:r>
    </w:p>
    <w:p w14:paraId="20781E38" w14:textId="77777777" w:rsidR="00A2344A" w:rsidRDefault="00A2344A" w:rsidP="00B40009">
      <w:pPr>
        <w:pStyle w:val="Geenafstand"/>
        <w:rPr>
          <w:lang w:val="en-US"/>
        </w:rPr>
      </w:pPr>
    </w:p>
    <w:p w14:paraId="704430FC" w14:textId="4EFB79AF" w:rsidR="001334C7" w:rsidRPr="00506255" w:rsidRDefault="004033B6" w:rsidP="00B40009">
      <w:pPr>
        <w:pStyle w:val="Geenafstand"/>
        <w:rPr>
          <w:lang w:val="en-US"/>
        </w:rPr>
      </w:pPr>
      <w:r w:rsidRPr="004033B6">
        <w:rPr>
          <w:lang w:val="en-US"/>
        </w:rPr>
        <w:t xml:space="preserve">Also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4033B6">
        <w:rPr>
          <w:lang w:val="en-US"/>
        </w:rPr>
        <w:t xml:space="preserve"> is equal to zero ac</w:t>
      </w:r>
      <w:r w:rsidR="00B40009">
        <w:rPr>
          <w:lang w:val="en-US"/>
        </w:rPr>
        <w:t>cording to energy conservation.</w:t>
      </w:r>
    </w:p>
    <w:p w14:paraId="704430FD" w14:textId="77777777" w:rsidR="00455259" w:rsidRPr="001334C7" w:rsidRDefault="005804B8" w:rsidP="005804B8">
      <w:pPr>
        <w:pStyle w:val="Kop2"/>
      </w:pPr>
      <w:r>
        <w:t>Compressor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066FD" w14:paraId="704430FF" w14:textId="77777777" w:rsidTr="00B40009">
        <w:trPr>
          <w:trHeight w:val="2684"/>
        </w:trPr>
        <w:tc>
          <w:tcPr>
            <w:tcW w:w="9576" w:type="dxa"/>
          </w:tcPr>
          <w:p w14:paraId="7C11A2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determining fractions of the mix at the beginning.</w:t>
            </w:r>
          </w:p>
          <w:p w14:paraId="4BA3DF8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68C2DC89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x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3);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72        </w:t>
            </w:r>
          </w:p>
          <w:p w14:paraId="1693713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lcom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;                           </w:t>
            </w:r>
          </w:p>
          <w:p w14:paraId="316A8DE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a = (x+(y/4));                                      </w:t>
            </w:r>
          </w:p>
          <w:p w14:paraId="5FD3226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1DC6FF6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O2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76</w:t>
            </w:r>
          </w:p>
          <w:p w14:paraId="40C00B5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N2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5)).Mass;</w:t>
            </w:r>
          </w:p>
          <w:p w14:paraId="227F82F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F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1)).Mass;</w:t>
            </w:r>
          </w:p>
          <w:p w14:paraId="10D0E5D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CO2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3)).Mass;</w:t>
            </w:r>
          </w:p>
          <w:p w14:paraId="390E89A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MH2O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Sp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4)).Mass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0</w:t>
            </w:r>
          </w:p>
          <w:p w14:paraId="7DC4958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9A83FAA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F = 1./(1+AF);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2        </w:t>
            </w:r>
          </w:p>
          <w:p w14:paraId="469F59D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A = 1-YF;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83</w:t>
            </w:r>
          </w:p>
          <w:p w14:paraId="6A4560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1/(1+Xair(5)*MN2/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2)*MO2)).*YA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4      </w:t>
            </w:r>
          </w:p>
          <w:p w14:paraId="0295A87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N2 = 1/(1+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2)*MO2)/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(5)*MN2)).*YA;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line 85  </w:t>
            </w:r>
          </w:p>
          <w:p w14:paraId="426D7DC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D7F283D" w14:textId="1514C1C3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mix1 = [YF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O_before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0 0 YN2];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</w:t>
            </w:r>
            <w:r w:rsidR="00A2344A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line 87</w:t>
            </w:r>
          </w:p>
          <w:p w14:paraId="1237A10D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mix1 = Ymix1.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B2A30F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mix1 = Nmix1./sum(Nmix1);</w:t>
            </w:r>
          </w:p>
          <w:p w14:paraId="1CA61568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mix1 = Xmix1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2A8FF2F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F6828A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0.21 0 0 0.79];                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 Order is important</w:t>
            </w:r>
          </w:p>
          <w:p w14:paraId="09EC300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44FAB67C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61379341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19072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determining fractions of the mix at the end</w:t>
            </w:r>
          </w:p>
          <w:p w14:paraId="5733EA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CO2 = (YF./MF).*x.*MCO2;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7</w:t>
            </w:r>
          </w:p>
          <w:p w14:paraId="7DC3F54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H2O = (YF./MF).*(y/2).*MH2O;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8</w:t>
            </w:r>
          </w:p>
          <w:p w14:paraId="61A52B6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O2after = 1-YCO2-YH2O-YN2;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99</w:t>
            </w:r>
          </w:p>
          <w:p w14:paraId="187E4E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408B078B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[0 YO2after YCO2 YH2O YN2];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0</w:t>
            </w:r>
          </w:p>
          <w:p w14:paraId="30AD337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F9D33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./sum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N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66FC1A89" w14:textId="17FA0DD3" w:rsidR="00B40009" w:rsidRPr="00F22BDC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afte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7092F8F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lastRenderedPageBreak/>
              <w:t>%%[2-3 compressor]</w:t>
            </w:r>
          </w:p>
          <w:p w14:paraId="516738C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Part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r w:rsidRPr="00B40009">
              <w:rPr>
                <w:rFonts w:ascii="Courier New" w:hAnsi="Courier New" w:cs="Courier New"/>
                <w:color w:val="A020F0"/>
                <w:sz w:val="20"/>
                <w:szCs w:val="20"/>
                <w:lang w:val="en-US"/>
              </w:rPr>
              <w:t>'Compressor'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FFB45DF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3 = P2*P3overP2;   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08</w:t>
            </w:r>
          </w:p>
          <w:p w14:paraId="65B472B2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_druk3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3/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;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s3 can be found since S2=S3 and P3 is known</w:t>
            </w:r>
          </w:p>
          <w:p w14:paraId="56A10C13" w14:textId="417B0D0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3thermal = S2+s_druk3;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</w:t>
            </w:r>
            <w:r w:rsidR="00E8319D"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E8319D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0 </w:t>
            </w:r>
            <w:r w:rsidR="00E8319D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B5926F1" w14:textId="77777777" w:rsidR="00B40009" w:rsidRPr="004E3016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4E3016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637D6ED" w14:textId="5506E340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T3 = interp1(sair_a,TR,s3thermal);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line 112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because we now s3thermal we can find T3.</w:t>
            </w:r>
          </w:p>
          <w:p w14:paraId="473D00D0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v3=0;          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conservation of energy</w:t>
            </w:r>
          </w:p>
          <w:p w14:paraId="0A5506AE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AEDEFE3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1518DDE4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3,SpS(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6052235" w14:textId="77777777" w:rsidR="00B40009" w:rsidRPr="00B40009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4000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2D35F7C" w14:textId="33155912" w:rsidR="00911974" w:rsidRPr="00911974" w:rsidRDefault="00B40009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</w:pPr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3 = </w:t>
            </w:r>
            <w:proofErr w:type="spellStart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ir</w:t>
            </w:r>
            <w:proofErr w:type="spellEnd"/>
            <w:r w:rsidRPr="00B4000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hl';                      </w:t>
            </w:r>
            <w:r w:rsidRPr="00B4000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4E3016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18</w:t>
            </w:r>
          </w:p>
          <w:p w14:paraId="7FEC06E8" w14:textId="77777777" w:rsidR="00911974" w:rsidRPr="004E3016" w:rsidRDefault="00911974" w:rsidP="00B4000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</w:p>
          <w:p w14:paraId="00074E59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</w:t>
            </w: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furate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AF;       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1</w:t>
            </w:r>
          </w:p>
          <w:p w14:paraId="33555A7D" w14:textId="77777777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Wincomp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= </w:t>
            </w:r>
            <w:proofErr w:type="spellStart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911974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*(h3-h2);         </w:t>
            </w:r>
            <w:r w:rsidRPr="00911974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22</w:t>
            </w:r>
          </w:p>
          <w:p w14:paraId="704430FE" w14:textId="58066213" w:rsidR="00911974" w:rsidRPr="00911974" w:rsidRDefault="00911974" w:rsidP="00911974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</w:p>
        </w:tc>
      </w:tr>
      <w:tr w:rsidR="005804B8" w14:paraId="70443101" w14:textId="77777777" w:rsidTr="005804B8">
        <w:tc>
          <w:tcPr>
            <w:tcW w:w="9576" w:type="dxa"/>
          </w:tcPr>
          <w:p w14:paraId="70443100" w14:textId="77777777" w:rsidR="005804B8" w:rsidRDefault="005804B8" w:rsidP="005804B8">
            <w:pPr>
              <w:pStyle w:val="Geenafstand"/>
              <w:jc w:val="both"/>
            </w:pPr>
            <w:r>
              <w:lastRenderedPageBreak/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Compressor [2-3]</w:t>
            </w:r>
          </w:p>
        </w:tc>
      </w:tr>
    </w:tbl>
    <w:p w14:paraId="70443102" w14:textId="77777777" w:rsidR="00455259" w:rsidRDefault="00455259" w:rsidP="00455259">
      <w:pPr>
        <w:pStyle w:val="Kop3"/>
      </w:pPr>
      <w:r>
        <w:t>Procedure</w:t>
      </w:r>
    </w:p>
    <w:p w14:paraId="7FA78E6A" w14:textId="77777777" w:rsidR="00B40009" w:rsidRDefault="00B40009" w:rsidP="00B40009">
      <w:pPr>
        <w:pStyle w:val="Geenafstand"/>
      </w:pPr>
    </w:p>
    <w:p w14:paraId="40150FE4" w14:textId="5563C798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Line </w:t>
      </w:r>
      <w:proofErr w:type="spellStart"/>
      <w:r w:rsidRPr="00B40009">
        <w:rPr>
          <w:lang w:val="en-US"/>
        </w:rPr>
        <w:t>nr</w:t>
      </w:r>
      <w:proofErr w:type="spellEnd"/>
      <w:r w:rsidRPr="00B40009">
        <w:rPr>
          <w:lang w:val="en-US"/>
        </w:rPr>
        <w:t>.</w:t>
      </w:r>
      <w:r w:rsidR="00911974">
        <w:rPr>
          <w:lang w:val="en-US"/>
        </w:rPr>
        <w:t xml:space="preserve"> (72</w:t>
      </w:r>
      <w:r w:rsidRPr="00B40009">
        <w:rPr>
          <w:lang w:val="en-US"/>
        </w:rPr>
        <w:t>):</w:t>
      </w:r>
    </w:p>
    <w:p w14:paraId="030F6D8E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For a hydrocarbon fuel given by </w:t>
      </w:r>
      <w:proofErr w:type="spellStart"/>
      <w:r w:rsidRPr="00B40009">
        <w:rPr>
          <w:lang w:val="en-US"/>
        </w:rPr>
        <w:t>C</w:t>
      </w:r>
      <w:r w:rsidRPr="00B40009">
        <w:rPr>
          <w:vertAlign w:val="subscript"/>
          <w:lang w:val="en-US"/>
        </w:rPr>
        <w:t>x</w:t>
      </w:r>
      <w:r w:rsidRPr="00B40009">
        <w:rPr>
          <w:lang w:val="en-US"/>
        </w:rPr>
        <w:t>H</w:t>
      </w:r>
      <w:r w:rsidRPr="00B40009">
        <w:rPr>
          <w:vertAlign w:val="subscript"/>
          <w:lang w:val="en-US"/>
        </w:rPr>
        <w:t>y</w:t>
      </w:r>
      <w:proofErr w:type="spellEnd"/>
      <w:r w:rsidRPr="00B40009">
        <w:rPr>
          <w:vertAlign w:val="subscript"/>
          <w:lang w:val="en-US"/>
        </w:rPr>
        <w:t xml:space="preserve"> </w:t>
      </w:r>
      <w:r w:rsidRPr="00B40009">
        <w:rPr>
          <w:lang w:val="en-US"/>
        </w:rPr>
        <w:t>a stoichiometric reaction is expressed as:</w:t>
      </w:r>
    </w:p>
    <w:p w14:paraId="01EA9E42" w14:textId="2A7014F7" w:rsidR="00B40009" w:rsidRPr="00B40009" w:rsidRDefault="00D066FD" w:rsidP="00B40009">
      <w:pPr>
        <w:pStyle w:val="Geenafstand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  <w:lang w:val="en-US"/>
          </w:rPr>
          <m:t>+a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ir</m:t>
                </m:r>
              </m:sub>
            </m:sSub>
            <m:r>
              <w:rPr>
                <w:rFonts w:ascii="Cambria Math" w:hAnsi="Cambria Math"/>
                <w:lang w:val="en-US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lang w:val="en-US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*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→ 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O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y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O+3.76*a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>
        <w:rPr>
          <w:lang w:val="en-US"/>
        </w:rPr>
        <w:tab/>
      </w:r>
    </w:p>
    <w:p w14:paraId="20C5E9E7" w14:textId="77777777" w:rsidR="00B40009" w:rsidRPr="00B40009" w:rsidRDefault="00B40009" w:rsidP="00B40009">
      <w:pPr>
        <w:pStyle w:val="Geenafstand"/>
        <w:rPr>
          <w:lang w:val="en-US"/>
        </w:rPr>
      </w:pPr>
    </w:p>
    <w:p w14:paraId="63AAF590" w14:textId="579F9565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 xml:space="preserve">Where:      </w:t>
      </w:r>
      <m:oMath>
        <m:r>
          <w:rPr>
            <w:rFonts w:ascii="Cambria Math" w:hAnsi="Cambria Math"/>
            <w:lang w:val="en-US"/>
          </w:rPr>
          <m:t>a=x+y/4</m:t>
        </m:r>
      </m:oMath>
    </w:p>
    <w:p w14:paraId="309B85C8" w14:textId="77777777" w:rsidR="00B40009" w:rsidRPr="00B40009" w:rsidRDefault="00B40009" w:rsidP="00B40009">
      <w:pPr>
        <w:pStyle w:val="Geenafstand"/>
        <w:rPr>
          <w:lang w:val="en-US"/>
        </w:rPr>
      </w:pPr>
    </w:p>
    <w:p w14:paraId="596815C8" w14:textId="77777777" w:rsidR="00B40009" w:rsidRPr="00B40009" w:rsidRDefault="00B40009" w:rsidP="00B40009">
      <w:pPr>
        <w:pStyle w:val="Geenafstand"/>
        <w:rPr>
          <w:lang w:val="en-US"/>
        </w:rPr>
      </w:pPr>
      <w:r w:rsidRPr="00B40009">
        <w:rPr>
          <w:lang w:val="en-US"/>
        </w:rPr>
        <w:t>This relation is used to determine the mass of each component, the total fuel and total air used.</w:t>
      </w:r>
    </w:p>
    <w:p w14:paraId="310C8B57" w14:textId="77777777" w:rsidR="00911974" w:rsidRDefault="00911974" w:rsidP="00B40009">
      <w:pPr>
        <w:pStyle w:val="Geenafstand"/>
        <w:rPr>
          <w:lang w:val="en-US"/>
        </w:rPr>
      </w:pPr>
    </w:p>
    <w:p w14:paraId="1E0C5CF0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49)</w:t>
      </w:r>
    </w:p>
    <w:p w14:paraId="13034EAA" w14:textId="28E0FFB4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First is solved the mass fraction of the fuel using:</w:t>
      </w:r>
    </w:p>
    <w:p w14:paraId="00ED79B9" w14:textId="77777777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=1/(1+AF)</m:t>
        </m:r>
      </m:oMath>
      <w:r w:rsidR="00911974">
        <w:rPr>
          <w:lang w:val="en-US"/>
        </w:rPr>
        <w:tab/>
      </w:r>
    </w:p>
    <w:p w14:paraId="316356E5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4B095ADF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0)</w:t>
      </w:r>
    </w:p>
    <w:p w14:paraId="40EFED86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Than is solved the mass fraction of the air using:</w:t>
      </w:r>
    </w:p>
    <w:p w14:paraId="4F77FB01" w14:textId="77777777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ir</m:t>
            </m:r>
          </m:sub>
        </m:sSub>
        <m:r>
          <w:rPr>
            <w:rFonts w:ascii="Cambria Math" w:hAnsi="Cambria Math"/>
            <w:lang w:val="en-US"/>
          </w:rPr>
          <m:t>=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</m:oMath>
      <w:r w:rsidR="00911974">
        <w:rPr>
          <w:lang w:val="en-US"/>
        </w:rPr>
        <w:tab/>
      </w:r>
    </w:p>
    <w:p w14:paraId="48E54096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1DEB9190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1)</w:t>
      </w:r>
    </w:p>
    <w:p w14:paraId="713BF755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Oxygen before combustion:</w:t>
      </w:r>
    </w:p>
    <w:p w14:paraId="248C76A9" w14:textId="77777777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3BB0F1C2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59CC8F0C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17989528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539ED22F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3235F763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EF226D3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E377A71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lastRenderedPageBreak/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2)</w:t>
      </w:r>
    </w:p>
    <w:p w14:paraId="01610829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Nitrogen before/after combustion (this one stays the same) :</w:t>
      </w:r>
    </w:p>
    <w:p w14:paraId="0282CED6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F459539" w14:textId="77777777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(1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,in air</m:t>
                </m:r>
              </m:sub>
            </m:sSub>
            <m:r>
              <w:rPr>
                <w:rFonts w:ascii="Cambria Math" w:hAnsi="Cambria Math"/>
                <w:lang w:val="en-US"/>
              </w:rPr>
              <m:t>*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,in air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 xml:space="preserve"> *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lang w:val="en-US"/>
              </w:rPr>
              <m:t>)</m:t>
            </m:r>
          </m:den>
        </m:f>
        <m:r>
          <w:rPr>
            <w:rFonts w:ascii="Cambria Math" w:hAnsi="Cambria Math"/>
            <w:lang w:val="en-US"/>
          </w:rPr>
          <m:t>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911974">
        <w:rPr>
          <w:lang w:val="en-US"/>
        </w:rPr>
        <w:tab/>
      </w:r>
      <w:r w:rsidR="00911974">
        <w:rPr>
          <w:lang w:val="en-US"/>
        </w:rPr>
        <w:tab/>
      </w:r>
    </w:p>
    <w:p w14:paraId="5B7A9ADC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B7F7868" w14:textId="11620752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</w:t>
      </w:r>
      <w:r w:rsidR="00A2344A">
        <w:rPr>
          <w:lang w:val="en-US"/>
        </w:rPr>
        <w:t>ction before combustion (line 87</w:t>
      </w:r>
      <w:r>
        <w:rPr>
          <w:lang w:val="en-US"/>
        </w:rPr>
        <w:t>)</w:t>
      </w:r>
    </w:p>
    <w:p w14:paraId="143B205A" w14:textId="77777777" w:rsidR="004E3016" w:rsidRDefault="00D066FD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4E3016">
        <w:rPr>
          <w:lang w:val="en-US"/>
        </w:rPr>
        <w:tab/>
      </w:r>
    </w:p>
    <w:p w14:paraId="7AC826A5" w14:textId="77777777" w:rsidR="004E3016" w:rsidRDefault="004E3016" w:rsidP="00911974">
      <w:pPr>
        <w:pStyle w:val="Geenafstand"/>
        <w:jc w:val="both"/>
        <w:rPr>
          <w:lang w:val="en-US"/>
        </w:rPr>
      </w:pPr>
    </w:p>
    <w:p w14:paraId="0993D1DA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5)</w:t>
      </w:r>
    </w:p>
    <w:p w14:paraId="06E64934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s fraction of CO</w:t>
      </w:r>
      <w:r>
        <w:rPr>
          <w:vertAlign w:val="subscript"/>
          <w:lang w:val="en-US"/>
        </w:rPr>
        <w:t>2</w:t>
      </w:r>
      <w:r>
        <w:rPr>
          <w:lang w:val="en-US"/>
        </w:rPr>
        <w:t>:</w:t>
      </w:r>
      <w:r>
        <w:rPr>
          <w:lang w:val="en-US"/>
        </w:rPr>
        <w:tab/>
      </w:r>
      <w:r>
        <w:rPr>
          <w:lang w:val="en-US"/>
        </w:rPr>
        <w:tab/>
      </w:r>
    </w:p>
    <w:p w14:paraId="4B92FB6C" w14:textId="77777777" w:rsidR="00911974" w:rsidRDefault="00911974" w:rsidP="00911974">
      <w:pPr>
        <w:pStyle w:val="Geenafstand"/>
        <w:jc w:val="both"/>
        <w:rPr>
          <w:lang w:val="en-US"/>
        </w:rPr>
      </w:pPr>
    </w:p>
    <w:p w14:paraId="65B8BF44" w14:textId="238024F6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f</m:t>
                </m:r>
              </m:sub>
            </m:sSub>
          </m:den>
        </m:f>
        <m:r>
          <w:rPr>
            <w:rFonts w:ascii="Cambria Math" w:hAnsi="Cambria Math"/>
            <w:lang w:val="en-US"/>
          </w:rPr>
          <m:t>*x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911974">
        <w:rPr>
          <w:lang w:val="en-US"/>
        </w:rPr>
        <w:tab/>
      </w:r>
    </w:p>
    <w:p w14:paraId="7B8E86F1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 xml:space="preserve">Line </w:t>
      </w:r>
      <w:proofErr w:type="spellStart"/>
      <w:r>
        <w:rPr>
          <w:lang w:val="en-US"/>
        </w:rPr>
        <w:t>nr</w:t>
      </w:r>
      <w:proofErr w:type="spellEnd"/>
      <w:r>
        <w:rPr>
          <w:lang w:val="en-US"/>
        </w:rPr>
        <w:t>. (56)</w:t>
      </w:r>
    </w:p>
    <w:p w14:paraId="25DBB354" w14:textId="77777777" w:rsidR="00911974" w:rsidRDefault="00911974" w:rsidP="00911974">
      <w:pPr>
        <w:pStyle w:val="Geenafstand"/>
        <w:jc w:val="both"/>
        <w:rPr>
          <w:lang w:val="en-US"/>
        </w:rPr>
      </w:pPr>
      <w:r>
        <w:rPr>
          <w:lang w:val="en-US"/>
        </w:rPr>
        <w:t>Solving the mas fraction of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14:paraId="787B6704" w14:textId="77777777" w:rsidR="00911974" w:rsidRPr="00967E9E" w:rsidRDefault="00911974" w:rsidP="00911974">
      <w:pPr>
        <w:pStyle w:val="Geenafstand"/>
        <w:jc w:val="both"/>
        <w:rPr>
          <w:lang w:val="en-US"/>
        </w:rPr>
      </w:pPr>
    </w:p>
    <w:p w14:paraId="312C0BED" w14:textId="77777777" w:rsidR="00911974" w:rsidRDefault="00D066FD" w:rsidP="00911974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Y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lang w:val="en-US"/>
              </w:rPr>
              <m:t>fuel</m:t>
            </m:r>
          </m:sub>
        </m:sSub>
        <m:r>
          <w:rPr>
            <w:rFonts w:ascii="Cambria Math" w:hAnsi="Cambria Math"/>
            <w:lang w:val="en-US"/>
          </w:rPr>
          <m:t>)*y/2*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</m:oMath>
      <w:r w:rsidR="00911974">
        <w:rPr>
          <w:lang w:val="en-US"/>
        </w:rPr>
        <w:tab/>
      </w:r>
    </w:p>
    <w:p w14:paraId="0616BE2C" w14:textId="77777777" w:rsidR="00911974" w:rsidRPr="00967E9E" w:rsidRDefault="00911974" w:rsidP="00911974">
      <w:pPr>
        <w:pStyle w:val="Geenafstand"/>
        <w:jc w:val="both"/>
        <w:rPr>
          <w:lang w:val="en-US"/>
        </w:rPr>
      </w:pPr>
    </w:p>
    <w:p w14:paraId="0A674DD5" w14:textId="723BA68D" w:rsidR="004E3016" w:rsidRDefault="004E3016" w:rsidP="004E3016">
      <w:pPr>
        <w:pStyle w:val="Geenafstand"/>
        <w:jc w:val="both"/>
        <w:rPr>
          <w:lang w:val="en-US"/>
        </w:rPr>
      </w:pPr>
      <w:r>
        <w:rPr>
          <w:lang w:val="en-US"/>
        </w:rPr>
        <w:t>The total mass fraction after combustion (line 100):</w:t>
      </w:r>
    </w:p>
    <w:p w14:paraId="260EF68E" w14:textId="757168D4" w:rsidR="00911974" w:rsidRDefault="00D066FD" w:rsidP="004E3016">
      <w:pPr>
        <w:pStyle w:val="Geenafstand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mix1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sub>
        </m:sSub>
      </m:oMath>
      <w:r w:rsidR="004E3016">
        <w:rPr>
          <w:lang w:val="en-US"/>
        </w:rPr>
        <w:tab/>
      </w:r>
    </w:p>
    <w:p w14:paraId="1ACF85BA" w14:textId="77777777" w:rsidR="004E3016" w:rsidRDefault="004E3016" w:rsidP="004E3016">
      <w:pPr>
        <w:pStyle w:val="Geenafstand"/>
        <w:jc w:val="both"/>
        <w:rPr>
          <w:lang w:val="en-US"/>
        </w:rPr>
      </w:pPr>
    </w:p>
    <w:p w14:paraId="21FFB0B7" w14:textId="7432BA7F" w:rsidR="00911974" w:rsidRPr="00911974" w:rsidRDefault="00911974" w:rsidP="00911974">
      <w:pPr>
        <w:pStyle w:val="Geenafstand"/>
        <w:rPr>
          <w:b/>
          <w:lang w:val="en-GB"/>
        </w:rPr>
      </w:pPr>
      <w:r w:rsidRPr="00911974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b>
        </m:sSub>
      </m:oMath>
    </w:p>
    <w:p w14:paraId="692B1EA4" w14:textId="4E9D5570" w:rsidR="00911974" w:rsidRPr="00911974" w:rsidRDefault="004B47FD" w:rsidP="00911974">
      <w:pPr>
        <w:pStyle w:val="Geenafstand"/>
        <w:rPr>
          <w:lang w:val="en-GB"/>
        </w:rPr>
      </w:pPr>
      <w:r>
        <w:rPr>
          <w:lang w:val="en-GB"/>
        </w:rPr>
        <w:t>Compressor ratio</w:t>
      </w:r>
      <w:r w:rsidR="00A2344A">
        <w:rPr>
          <w:lang w:val="en-GB"/>
        </w:rPr>
        <w:t xml:space="preserve"> is given s</w:t>
      </w:r>
      <w:r w:rsidR="00A2344A" w:rsidRPr="00911974">
        <w:rPr>
          <w:lang w:val="en-GB"/>
        </w:rPr>
        <w:t>o P</w:t>
      </w:r>
      <w:r w:rsidR="00A2344A" w:rsidRPr="00911974">
        <w:rPr>
          <w:vertAlign w:val="subscript"/>
          <w:lang w:val="en-GB"/>
        </w:rPr>
        <w:t>3</w:t>
      </w:r>
      <w:r w:rsidR="00A2344A" w:rsidRPr="00911974">
        <w:rPr>
          <w:lang w:val="en-GB"/>
        </w:rPr>
        <w:t xml:space="preserve"> can be calculated</w:t>
      </w:r>
      <w:r>
        <w:rPr>
          <w:lang w:val="en-GB"/>
        </w:rPr>
        <w:t xml:space="preserve"> using</w:t>
      </w:r>
      <w:r w:rsidR="00A2344A">
        <w:rPr>
          <w:lang w:val="en-GB"/>
        </w:rPr>
        <w:t>:</w:t>
      </w:r>
      <w:r w:rsidR="00911974" w:rsidRPr="00911974">
        <w:rPr>
          <w:lang w:val="en-GB"/>
        </w:rPr>
        <w:t xml:space="preserve"> </w:t>
      </w:r>
      <w:r w:rsidR="00A2344A">
        <w:rPr>
          <w:lang w:val="en-GB"/>
        </w:rPr>
        <w:t>(line 108):</w:t>
      </w:r>
      <w:r w:rsidR="00911974" w:rsidRPr="00911974">
        <w:rPr>
          <w:lang w:val="en-GB"/>
        </w:rPr>
        <w:t xml:space="preserve">  </w:t>
      </w:r>
    </w:p>
    <w:p w14:paraId="36436254" w14:textId="6E82AAA3" w:rsidR="00911974" w:rsidRPr="00911974" w:rsidRDefault="00D066FD" w:rsidP="00911974">
      <w:pPr>
        <w:pStyle w:val="Geenafstand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*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den>
        </m:f>
      </m:oMath>
      <w:r w:rsidR="00F22BDC">
        <w:rPr>
          <w:lang w:val="en-GB"/>
        </w:rPr>
        <w:tab/>
      </w:r>
      <w:r w:rsidR="00F22BDC">
        <w:rPr>
          <w:lang w:val="en-GB"/>
        </w:rPr>
        <w:tab/>
      </w:r>
    </w:p>
    <w:p w14:paraId="02A4ACE8" w14:textId="77777777" w:rsidR="00911974" w:rsidRDefault="00911974" w:rsidP="00911974">
      <w:pPr>
        <w:pStyle w:val="Geenafstand"/>
        <w:rPr>
          <w:lang w:val="en-GB"/>
        </w:rPr>
      </w:pPr>
    </w:p>
    <w:p w14:paraId="31D85B21" w14:textId="27D4DCBC" w:rsidR="00911974" w:rsidRDefault="00911974" w:rsidP="00911974">
      <w:pPr>
        <w:pStyle w:val="Geenafstand"/>
        <w:rPr>
          <w:lang w:val="en-GB"/>
        </w:rPr>
      </w:pPr>
      <w:r w:rsidRPr="00911974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Pr="00911974">
        <w:rPr>
          <w:lang w:val="en-GB"/>
        </w:rPr>
        <w:t xml:space="preserve"> according to en</w:t>
      </w:r>
      <w:r w:rsidR="004B47FD">
        <w:rPr>
          <w:lang w:val="en-GB"/>
        </w:rPr>
        <w:t>ergy conservation</w:t>
      </w:r>
      <w:r w:rsidRPr="00911974">
        <w:rPr>
          <w:lang w:val="en-GB"/>
        </w:rPr>
        <w:t>.</w:t>
      </w:r>
    </w:p>
    <w:p w14:paraId="0289EBBE" w14:textId="77777777" w:rsidR="00911974" w:rsidRPr="00911974" w:rsidRDefault="00911974" w:rsidP="00911974">
      <w:pPr>
        <w:pStyle w:val="Geenafstand"/>
        <w:rPr>
          <w:lang w:val="en-GB"/>
        </w:rPr>
      </w:pPr>
    </w:p>
    <w:p w14:paraId="466316BD" w14:textId="6465B391" w:rsidR="00F22BDC" w:rsidRDefault="004B47FD" w:rsidP="00F22BDC">
      <w:pPr>
        <w:pStyle w:val="Geenafstand"/>
        <w:rPr>
          <w:lang w:val="en-GB"/>
        </w:rPr>
      </w:pPr>
      <w:r>
        <w:rPr>
          <w:lang w:val="en-GB"/>
        </w:rPr>
        <w:t>B</w:t>
      </w:r>
      <w:r w:rsidR="002C0A35">
        <w:rPr>
          <w:lang w:val="en-GB"/>
        </w:rPr>
        <w:t>ecause of reversible (i</w:t>
      </w:r>
      <w:r w:rsidR="00E8319D">
        <w:rPr>
          <w:lang w:val="en-GB"/>
        </w:rPr>
        <w:t xml:space="preserve">sentropic) compression </w:t>
      </w:r>
      <w:r w:rsidR="00F22BDC">
        <w:rPr>
          <w:lang w:val="en-GB"/>
        </w:rPr>
        <w:t>and knowing P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 xml:space="preserve">, </w:t>
      </w:r>
      <w:r w:rsidR="00F22BDC">
        <w:rPr>
          <w:lang w:val="en-GB"/>
        </w:rPr>
        <w:t>T</w:t>
      </w:r>
      <w:r w:rsidR="00F22BDC">
        <w:rPr>
          <w:vertAlign w:val="subscript"/>
          <w:lang w:val="en-GB"/>
        </w:rPr>
        <w:t>3</w:t>
      </w:r>
      <w:r w:rsidR="00F22BDC">
        <w:rPr>
          <w:lang w:val="en-GB"/>
        </w:rPr>
        <w:t xml:space="preserve"> </w:t>
      </w:r>
      <w:r>
        <w:rPr>
          <w:lang w:val="en-GB"/>
        </w:rPr>
        <w:t>can be determined using</w:t>
      </w:r>
      <w:r w:rsidR="00D066FD">
        <w:rPr>
          <w:lang w:val="en-GB"/>
        </w:rPr>
        <w:t xml:space="preserve"> (with  </w:t>
      </w:r>
      <w:proofErr w:type="spellStart"/>
      <w:r w:rsidR="00D066FD">
        <w:rPr>
          <w:lang w:val="en-GB"/>
        </w:rPr>
        <w:t>SNasa</w:t>
      </w:r>
      <w:proofErr w:type="spellEnd"/>
      <w:r w:rsidR="00D066FD">
        <w:rPr>
          <w:lang w:val="en-GB"/>
        </w:rPr>
        <w:t xml:space="preserve"> and interpolation)</w:t>
      </w:r>
      <w:r w:rsidR="00F22BDC" w:rsidRPr="00F22BDC">
        <w:rPr>
          <w:lang w:val="en-GB"/>
        </w:rPr>
        <w:t xml:space="preserve"> (line 152):</w:t>
      </w:r>
    </w:p>
    <w:p w14:paraId="6AE7F9EE" w14:textId="77777777" w:rsidR="004B47FD" w:rsidRDefault="004B47FD" w:rsidP="00F22BDC">
      <w:pPr>
        <w:pStyle w:val="Geenafstand"/>
        <w:rPr>
          <w:lang w:val="en-GB"/>
        </w:rPr>
      </w:pPr>
    </w:p>
    <w:p w14:paraId="73E57C6E" w14:textId="05C5B52F" w:rsidR="00911974" w:rsidRPr="00911974" w:rsidRDefault="00D066FD" w:rsidP="004B47FD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3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4B47FD" w:rsidRPr="004033B6">
        <w:object w:dxaOrig="180" w:dyaOrig="279" w14:anchorId="00FE412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04952790" r:id="rId23"/>
        </w:object>
      </w:r>
      <w:r w:rsidR="00F22BDC">
        <w:rPr>
          <w:lang w:val="en-GB"/>
        </w:rPr>
        <w:tab/>
      </w:r>
    </w:p>
    <w:p w14:paraId="3688ECA7" w14:textId="77777777" w:rsidR="004E3016" w:rsidRDefault="004E3016" w:rsidP="00911974">
      <w:pPr>
        <w:pStyle w:val="Geenafstand"/>
        <w:rPr>
          <w:lang w:val="en-GB"/>
        </w:rPr>
      </w:pPr>
    </w:p>
    <w:p w14:paraId="5F3EEFFF" w14:textId="0448F4AE" w:rsidR="004E3016" w:rsidRPr="00BF6032" w:rsidRDefault="004E3016" w:rsidP="004E3016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Mixture properties determined using </w:t>
      </w:r>
      <w:proofErr w:type="spellStart"/>
      <w:r w:rsidRPr="00BF6032">
        <w:rPr>
          <w:lang w:val="en-US"/>
        </w:rPr>
        <w:t>f.i</w:t>
      </w:r>
      <w:proofErr w:type="spellEnd"/>
      <w:r w:rsidRPr="00BF6032">
        <w:rPr>
          <w:lang w:val="en-US"/>
        </w:rPr>
        <w:t xml:space="preserve">. </w:t>
      </w:r>
      <w:r>
        <w:rPr>
          <w:lang w:val="en-US"/>
        </w:rPr>
        <w:t>(line 118</w:t>
      </w:r>
      <w:r w:rsidRPr="00BF6032">
        <w:rPr>
          <w:lang w:val="en-US"/>
        </w:rPr>
        <w:t>)</w:t>
      </w:r>
    </w:p>
    <w:p w14:paraId="0C89E08F" w14:textId="21E437E1" w:rsidR="004E3016" w:rsidRPr="00BF6032" w:rsidRDefault="004E3016" w:rsidP="004E3016">
      <w:pPr>
        <w:tabs>
          <w:tab w:val="center" w:pos="4680"/>
          <w:tab w:val="right" w:pos="9360"/>
        </w:tabs>
        <w:spacing w:after="0" w:line="240" w:lineRule="auto"/>
        <w:jc w:val="center"/>
      </w:pPr>
      <w:r w:rsidRPr="00BF6032">
        <w:rPr>
          <w:position w:val="-28"/>
        </w:rPr>
        <w:object w:dxaOrig="1780" w:dyaOrig="540" w14:anchorId="0FAF9DA1">
          <v:shape id="_x0000_i1032" type="#_x0000_t75" style="width:89.25pt;height:27pt" o:ole="">
            <v:imagedata r:id="rId11" o:title=""/>
          </v:shape>
          <o:OLEObject Type="Embed" ProgID="Equation.DSMT4" ShapeID="_x0000_i1032" DrawAspect="Content" ObjectID="_1504952791" r:id="rId24"/>
        </w:object>
      </w:r>
      <w:r w:rsidR="00F22BDC">
        <w:tab/>
      </w:r>
      <w:r w:rsidR="00F22BDC">
        <w:tab/>
      </w:r>
    </w:p>
    <w:p w14:paraId="3DEB873A" w14:textId="3685F73C" w:rsidR="004E3016" w:rsidRPr="004E3016" w:rsidRDefault="004E3016" w:rsidP="004B47FD">
      <w:pPr>
        <w:spacing w:after="0" w:line="240" w:lineRule="auto"/>
        <w:jc w:val="both"/>
        <w:rPr>
          <w:lang w:val="en-US"/>
        </w:rPr>
      </w:pPr>
      <w:r w:rsidRPr="00BF6032">
        <w:rPr>
          <w:lang w:val="en-US"/>
        </w:rPr>
        <w:t xml:space="preserve">The composition </w:t>
      </w:r>
      <w:r w:rsidRPr="00BF6032">
        <w:rPr>
          <w:i/>
          <w:lang w:val="en-US"/>
        </w:rPr>
        <w:t>Y</w:t>
      </w:r>
      <w:r w:rsidRPr="00BF6032">
        <w:rPr>
          <w:i/>
          <w:vertAlign w:val="subscript"/>
          <w:lang w:val="en-US"/>
        </w:rPr>
        <w:t>i</w:t>
      </w:r>
      <w:r w:rsidRPr="00BF6032">
        <w:rPr>
          <w:lang w:val="en-US"/>
        </w:rPr>
        <w:t xml:space="preserve"> is taken equal to that of n</w:t>
      </w:r>
      <w:r w:rsidR="004B47FD">
        <w:rPr>
          <w:lang w:val="en-US"/>
        </w:rPr>
        <w:t>ormal air.</w:t>
      </w:r>
    </w:p>
    <w:p w14:paraId="4D2FBCB5" w14:textId="77777777" w:rsidR="00911974" w:rsidRDefault="00911974" w:rsidP="00911974">
      <w:pPr>
        <w:pStyle w:val="Geenafstand"/>
        <w:rPr>
          <w:lang w:val="en-GB"/>
        </w:rPr>
      </w:pPr>
    </w:p>
    <w:p w14:paraId="3B675C99" w14:textId="1C9DEEB9" w:rsidR="00911974" w:rsidRDefault="00911974" w:rsidP="00911974">
      <w:pPr>
        <w:pStyle w:val="Geenafstand"/>
        <w:rPr>
          <w:lang w:val="en-GB"/>
        </w:rPr>
      </w:pPr>
      <w:r>
        <w:rPr>
          <w:lang w:val="en-GB"/>
        </w:rPr>
        <w:t>The mass rate of air can be calculated because the mass rate of the fuel is known (line 121)</w:t>
      </w:r>
    </w:p>
    <w:p w14:paraId="1C8248CE" w14:textId="1BE5BE69" w:rsidR="00911974" w:rsidRPr="00911974" w:rsidRDefault="00911974" w:rsidP="00911974">
      <w:pPr>
        <w:pStyle w:val="Geenafstand"/>
        <w:rPr>
          <w:lang w:val="en-GB"/>
        </w:rPr>
      </w:pPr>
      <m:oMath>
        <m:r>
          <w:rPr>
            <w:rFonts w:ascii="Cambria Math" w:hAnsi="Cambria Math"/>
            <w:lang w:val="en-US"/>
          </w:rPr>
          <m:t>mairflow=mfurate*AF</m:t>
        </m:r>
      </m:oMath>
      <w:r>
        <w:rPr>
          <w:lang w:val="en-US"/>
        </w:rPr>
        <w:tab/>
      </w:r>
    </w:p>
    <w:p w14:paraId="70443104" w14:textId="3AB48566" w:rsidR="005804B8" w:rsidRPr="002211FA" w:rsidRDefault="00911974" w:rsidP="002211FA">
      <w:pPr>
        <w:pStyle w:val="Geenafstand"/>
        <w:rPr>
          <w:lang w:val="en-GB"/>
        </w:rPr>
      </w:pPr>
      <w:r w:rsidRPr="00911974">
        <w:rPr>
          <w:lang w:val="en-GB"/>
        </w:rPr>
        <w:t xml:space="preserve">With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 xml:space="preserve"> and the mass rate of air </m:t>
        </m:r>
      </m:oMath>
      <w:r w:rsidRPr="00911974">
        <w:rPr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GB"/>
              </w:rPr>
              <m:t>in,comp</m:t>
            </m:r>
          </m:sub>
        </m:sSub>
      </m:oMath>
      <w:r w:rsidRPr="00911974">
        <w:rPr>
          <w:lang w:val="en-GB"/>
        </w:rPr>
        <w:t xml:space="preserve"> can be calculated.</w:t>
      </w:r>
      <w:r w:rsidR="002211FA">
        <w:rPr>
          <w:lang w:val="en-GB"/>
        </w:rPr>
        <w:t xml:space="preserve"> (line 122)</w:t>
      </w:r>
      <w:r w:rsidR="005804B8" w:rsidRPr="00B40009">
        <w:rPr>
          <w:lang w:val="en-US"/>
        </w:rPr>
        <w:br w:type="page"/>
      </w:r>
    </w:p>
    <w:p w14:paraId="70443105" w14:textId="77777777" w:rsidR="00455259" w:rsidRDefault="005804B8" w:rsidP="005804B8">
      <w:pPr>
        <w:pStyle w:val="Kop2"/>
      </w:pPr>
      <w:proofErr w:type="spellStart"/>
      <w:r>
        <w:lastRenderedPageBreak/>
        <w:t>Combustor</w:t>
      </w:r>
      <w:proofErr w:type="spellEnd"/>
    </w:p>
    <w:tbl>
      <w:tblPr>
        <w:tblStyle w:val="Tabelraster"/>
        <w:tblpPr w:leftFromText="141" w:rightFromText="141" w:vertAnchor="text" w:horzAnchor="margin" w:tblpY="6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14:paraId="70443107" w14:textId="77777777" w:rsidTr="00BD33D7">
        <w:trPr>
          <w:trHeight w:val="6227"/>
        </w:trPr>
        <w:tc>
          <w:tcPr>
            <w:tcW w:w="9576" w:type="dxa"/>
          </w:tcPr>
          <w:p w14:paraId="2A2DF1C6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=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Combustor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3FA1153E" w14:textId="77777777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%% h3 = h4                          line 132</w:t>
            </w:r>
          </w:p>
          <w:p w14:paraId="21B8BCF9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4=P3; </w:t>
            </w: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the pressure is constant</w:t>
            </w:r>
          </w:p>
          <w:p w14:paraId="473660F1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0C31D8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T4 is 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adiabaticflame</w:t>
            </w:r>
            <w:proofErr w:type="spellEnd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temperature</w:t>
            </w:r>
          </w:p>
          <w:p w14:paraId="6F3DA7B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_4= Ymix1*hl';</w:t>
            </w:r>
          </w:p>
          <w:p w14:paraId="2B57A14C" w14:textId="273E7949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4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       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line 137</w:t>
            </w:r>
          </w:p>
          <w:p w14:paraId="5BD3B2A8" w14:textId="22BF9EC4" w:rsidR="00BF6032" w:rsidRPr="00DB7DB9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4 = interp1(h4,TR,h_4);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         %% line 138</w:t>
            </w:r>
          </w:p>
          <w:p w14:paraId="6379ACE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4DEAD38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l2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4,SpS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44C222C2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66BC4D35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4check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l2';</w:t>
            </w:r>
          </w:p>
          <w:p w14:paraId="60EAD73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C4E9D6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5EF9B5D6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4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4,SpS(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2CC1B3C7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E1A9563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thermal =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4';</w:t>
            </w:r>
          </w:p>
          <w:p w14:paraId="7CE1C45D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4thermal = sum(s4thermal);</w:t>
            </w:r>
          </w:p>
          <w:p w14:paraId="7C3715F9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6852EAC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%% Rg2 = 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Runiv</w:t>
            </w:r>
            <w:proofErr w:type="spellEnd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/</w:t>
            </w:r>
            <w:proofErr w:type="spellStart"/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Mafter</w:t>
            </w:r>
            <w:proofErr w:type="spellEnd"/>
          </w:p>
          <w:p w14:paraId="50053E0A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</w:p>
          <w:p w14:paraId="7429E17E" w14:textId="1B0F974C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 = s4thermal - 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4/</w:t>
            </w:r>
            <w:proofErr w:type="spellStart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 ;</w:t>
            </w:r>
            <w:r w:rsid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="00DB7DB9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 line 152</w:t>
            </w:r>
          </w:p>
          <w:p w14:paraId="05BC9324" w14:textId="77777777" w:rsidR="00BF6032" w:rsidRP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BF603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2E658301" w14:textId="3CC686A8" w:rsidR="00BF6032" w:rsidRDefault="00BF6032" w:rsidP="00BF603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v4 = 0;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%% </w:t>
            </w:r>
            <w:r w:rsidR="00DB7DB9"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line </w:t>
            </w:r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energy </w:t>
            </w:r>
            <w:proofErr w:type="spellStart"/>
            <w:r>
              <w:rPr>
                <w:rFonts w:ascii="Courier New" w:hAnsi="Courier New" w:cs="Courier New"/>
                <w:color w:val="228B22"/>
                <w:sz w:val="20"/>
                <w:szCs w:val="20"/>
              </w:rPr>
              <w:t>conversation</w:t>
            </w:r>
            <w:proofErr w:type="spellEnd"/>
          </w:p>
          <w:p w14:paraId="70443106" w14:textId="77777777" w:rsidR="005804B8" w:rsidRDefault="005804B8" w:rsidP="005804B8">
            <w:pPr>
              <w:pStyle w:val="Geenafstand"/>
              <w:jc w:val="both"/>
            </w:pPr>
          </w:p>
        </w:tc>
      </w:tr>
      <w:tr w:rsidR="005804B8" w14:paraId="70443109" w14:textId="77777777" w:rsidTr="005804B8">
        <w:tc>
          <w:tcPr>
            <w:tcW w:w="9576" w:type="dxa"/>
          </w:tcPr>
          <w:p w14:paraId="70443108" w14:textId="77777777" w:rsidR="005804B8" w:rsidRDefault="005804B8" w:rsidP="005804B8">
            <w:pPr>
              <w:pStyle w:val="Geenafstand"/>
              <w:jc w:val="both"/>
            </w:pPr>
            <w:r>
              <w:t xml:space="preserve">Code </w:t>
            </w:r>
            <w:proofErr w:type="spellStart"/>
            <w:r>
              <w:t>snippet</w:t>
            </w:r>
            <w:proofErr w:type="spellEnd"/>
            <w:r>
              <w:t xml:space="preserve"> </w:t>
            </w:r>
            <w:proofErr w:type="spellStart"/>
            <w:r>
              <w:t>Combustor</w:t>
            </w:r>
            <w:proofErr w:type="spellEnd"/>
            <w:r>
              <w:t xml:space="preserve"> [3-4]</w:t>
            </w:r>
          </w:p>
        </w:tc>
      </w:tr>
    </w:tbl>
    <w:p w14:paraId="7044310A" w14:textId="77777777" w:rsidR="005804B8" w:rsidRPr="005804B8" w:rsidRDefault="005804B8" w:rsidP="005804B8"/>
    <w:p w14:paraId="7044310B" w14:textId="77777777" w:rsidR="00455259" w:rsidRDefault="00455259" w:rsidP="00455259">
      <w:pPr>
        <w:pStyle w:val="Kop3"/>
      </w:pPr>
      <w:r>
        <w:t>Procedure</w:t>
      </w:r>
    </w:p>
    <w:p w14:paraId="690B708E" w14:textId="77777777" w:rsidR="00BF6032" w:rsidRPr="00FD5820" w:rsidRDefault="00BF6032" w:rsidP="00BF6032">
      <w:pPr>
        <w:rPr>
          <w:b/>
          <w:lang w:val="en-GB"/>
        </w:rPr>
      </w:pPr>
      <w:r w:rsidRPr="00FD5820">
        <w:rPr>
          <w:b/>
          <w:lang w:val="en-GB"/>
        </w:rPr>
        <w:t xml:space="preserve">Determine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lang w:val="en-GB"/>
          </w:rPr>
          <m:t xml:space="preserve"> &amp;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FD5820">
        <w:rPr>
          <w:b/>
          <w:lang w:val="en-GB"/>
        </w:rPr>
        <w:t xml:space="preserve"> and complete table 2.2</w:t>
      </w:r>
    </w:p>
    <w:p w14:paraId="542F3566" w14:textId="32207BDF" w:rsidR="00BF6032" w:rsidRDefault="00BF6032" w:rsidP="00BF6032">
      <w:pPr>
        <w:rPr>
          <w:lang w:val="en-GB"/>
        </w:rPr>
      </w:pPr>
      <w:r>
        <w:rPr>
          <w:lang w:val="en-GB"/>
        </w:rPr>
        <w:t>Because of definition of adiabatic combustion h4 = h3</w:t>
      </w:r>
    </w:p>
    <w:p w14:paraId="73E269AF" w14:textId="6EC8FC3C" w:rsidR="00BF6032" w:rsidRDefault="00BF6032" w:rsidP="00BF6032">
      <w:pPr>
        <w:pStyle w:val="Geenafstand"/>
        <w:rPr>
          <w:lang w:val="en-GB"/>
        </w:rPr>
      </w:pPr>
      <w:r>
        <w:rPr>
          <w:lang w:val="en-GB"/>
        </w:rPr>
        <w:t>The mass fraction before changes from complete air to air with fuel, because fuel is added (=mix1)</w:t>
      </w:r>
      <w:r w:rsidR="004B47FD">
        <w:rPr>
          <w:lang w:val="en-GB"/>
        </w:rPr>
        <w:t xml:space="preserve">, the temperature isn’t changed yet. </w:t>
      </w:r>
    </w:p>
    <w:p w14:paraId="2F817E50" w14:textId="77777777" w:rsidR="004B47FD" w:rsidRDefault="004B47FD" w:rsidP="00BF6032">
      <w:pPr>
        <w:pStyle w:val="Geenafstand"/>
        <w:rPr>
          <w:lang w:val="en-GB"/>
        </w:rPr>
      </w:pPr>
    </w:p>
    <w:p w14:paraId="631D0C1B" w14:textId="77777777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>. (line 28)</w:t>
      </w:r>
    </w:p>
    <w:p w14:paraId="6C664983" w14:textId="77777777" w:rsidR="004A1228" w:rsidRPr="004A1228" w:rsidRDefault="004A1228" w:rsidP="004A1228">
      <w:pPr>
        <w:pStyle w:val="Geenafstand"/>
      </w:pPr>
      <w:r w:rsidRPr="004A1228">
        <w:object w:dxaOrig="1780" w:dyaOrig="540" w14:anchorId="11B836DA">
          <v:shape id="_x0000_i1033" type="#_x0000_t75" style="width:89.25pt;height:27pt" o:ole="">
            <v:imagedata r:id="rId11" o:title=""/>
          </v:shape>
          <o:OLEObject Type="Embed" ProgID="Equation.DSMT4" ShapeID="_x0000_i1033" DrawAspect="Content" ObjectID="_1504952792" r:id="rId25"/>
        </w:object>
      </w:r>
    </w:p>
    <w:p w14:paraId="2B1F2166" w14:textId="3C87F90C" w:rsidR="004A1228" w:rsidRPr="004A1228" w:rsidRDefault="004A1228" w:rsidP="004A1228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the fuel (mix1)</w:t>
      </w:r>
      <w:r w:rsidRPr="004A1228">
        <w:rPr>
          <w:lang w:val="en-US"/>
        </w:rPr>
        <w:t>.</w:t>
      </w:r>
    </w:p>
    <w:p w14:paraId="2AA832F9" w14:textId="77777777" w:rsidR="004A1228" w:rsidRDefault="004A1228" w:rsidP="00BF6032">
      <w:pPr>
        <w:pStyle w:val="Geenafstand"/>
        <w:rPr>
          <w:lang w:val="en-GB"/>
        </w:rPr>
      </w:pPr>
    </w:p>
    <w:p w14:paraId="1E100B0A" w14:textId="16507A02" w:rsidR="00BF6032" w:rsidRDefault="004A1228" w:rsidP="00BF6032">
      <w:pPr>
        <w:pStyle w:val="Geenafstand"/>
        <w:rPr>
          <w:lang w:val="en-GB"/>
        </w:rPr>
      </w:pPr>
      <w:r>
        <w:rPr>
          <w:lang w:val="en-GB"/>
        </w:rPr>
        <w:t>M</w:t>
      </w:r>
      <w:r w:rsidR="00BF6032">
        <w:rPr>
          <w:lang w:val="en-GB"/>
        </w:rPr>
        <w:t xml:space="preserve">ix1 becomes mix2 after combustion. </w:t>
      </w:r>
    </w:p>
    <w:p w14:paraId="15D787ED" w14:textId="77777777" w:rsidR="004B47FD" w:rsidRDefault="004B47FD" w:rsidP="00BF6032">
      <w:pPr>
        <w:pStyle w:val="Geenafstand"/>
        <w:rPr>
          <w:lang w:val="en-GB"/>
        </w:rPr>
      </w:pPr>
    </w:p>
    <w:p w14:paraId="1C956C2E" w14:textId="40E50B56" w:rsidR="00BF6032" w:rsidRDefault="004B47FD" w:rsidP="00BF6032">
      <w:pPr>
        <w:pStyle w:val="Geenafstand"/>
        <w:rPr>
          <w:lang w:val="en-GB"/>
        </w:rPr>
      </w:pPr>
      <w:r>
        <w:rPr>
          <w:lang w:val="en-GB"/>
        </w:rPr>
        <w:t>Because it is an isobaric process:</w:t>
      </w:r>
    </w:p>
    <w:p w14:paraId="76E9E43B" w14:textId="77777777" w:rsidR="00BF6032" w:rsidRDefault="00D066FD" w:rsidP="00BF6032">
      <w:pPr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</m:oMath>
      <w:r w:rsidR="00BF6032">
        <w:rPr>
          <w:lang w:val="en-GB"/>
        </w:rPr>
        <w:t xml:space="preserve"> equals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P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="00BF6032">
        <w:rPr>
          <w:lang w:val="en-GB"/>
        </w:rPr>
        <w:t xml:space="preserve"> (line 122)</w:t>
      </w:r>
    </w:p>
    <w:p w14:paraId="2DF0C8F8" w14:textId="77777777" w:rsidR="004B47FD" w:rsidRDefault="004B47FD" w:rsidP="00DB7DB9">
      <w:pPr>
        <w:pStyle w:val="Geenafstand"/>
        <w:rPr>
          <w:lang w:val="en-US"/>
        </w:rPr>
      </w:pPr>
    </w:p>
    <w:p w14:paraId="095AAD0F" w14:textId="77777777" w:rsidR="004B47FD" w:rsidRDefault="004B47FD" w:rsidP="00DB7DB9">
      <w:pPr>
        <w:pStyle w:val="Geenafstand"/>
        <w:rPr>
          <w:lang w:val="en-US"/>
        </w:rPr>
      </w:pPr>
    </w:p>
    <w:p w14:paraId="171DCC00" w14:textId="47D5F44F" w:rsidR="00DB7DB9" w:rsidRPr="004A1228" w:rsidRDefault="00DB7DB9" w:rsidP="00DB7DB9">
      <w:pPr>
        <w:pStyle w:val="Geenafstand"/>
        <w:rPr>
          <w:lang w:val="en-US"/>
        </w:rPr>
      </w:pPr>
      <w:r w:rsidRPr="004A1228">
        <w:rPr>
          <w:lang w:val="en-US"/>
        </w:rPr>
        <w:lastRenderedPageBreak/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>
        <w:rPr>
          <w:lang w:val="en-US"/>
        </w:rPr>
        <w:t>137</w:t>
      </w:r>
      <w:r w:rsidRPr="004A1228">
        <w:rPr>
          <w:lang w:val="en-US"/>
        </w:rPr>
        <w:t>)</w:t>
      </w:r>
    </w:p>
    <w:p w14:paraId="36B66682" w14:textId="6D27CA9A" w:rsidR="00DB7DB9" w:rsidRDefault="00DB7DB9" w:rsidP="00DB7DB9">
      <w:pPr>
        <w:rPr>
          <w:lang w:val="en-GB"/>
        </w:rPr>
      </w:pPr>
      <w:r w:rsidRPr="004A1228">
        <w:object w:dxaOrig="1780" w:dyaOrig="540" w14:anchorId="35A1B15B">
          <v:shape id="_x0000_i1034" type="#_x0000_t75" style="width:89.25pt;height:27pt" o:ole="">
            <v:imagedata r:id="rId11" o:title=""/>
          </v:shape>
          <o:OLEObject Type="Embed" ProgID="Equation.DSMT4" ShapeID="_x0000_i1034" DrawAspect="Content" ObjectID="_1504952793" r:id="rId26"/>
        </w:object>
      </w:r>
    </w:p>
    <w:p w14:paraId="4F0E3E90" w14:textId="33A0B15D" w:rsidR="00887002" w:rsidRPr="00887002" w:rsidRDefault="00887002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26B05029" w14:textId="076632E4" w:rsidR="00DB7DB9" w:rsidRDefault="00BF6032" w:rsidP="00DB7DB9">
      <w:pPr>
        <w:pStyle w:val="Geenafstand"/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</w:t>
      </w:r>
      <w:r w:rsidR="00DB7DB9">
        <w:rPr>
          <w:lang w:val="en-GB"/>
        </w:rPr>
        <w:t>can be determined by interpolation (line 138</w:t>
      </w:r>
      <w:r>
        <w:rPr>
          <w:lang w:val="en-GB"/>
        </w:rPr>
        <w:t>).</w:t>
      </w:r>
    </w:p>
    <w:p w14:paraId="76ADDF8E" w14:textId="77777777" w:rsidR="004B47FD" w:rsidRDefault="004B47FD" w:rsidP="00DB7DB9">
      <w:pPr>
        <w:pStyle w:val="Geenafstand"/>
        <w:rPr>
          <w:lang w:val="en-GB"/>
        </w:rPr>
      </w:pPr>
    </w:p>
    <w:p w14:paraId="4907FD7E" w14:textId="2728A4B0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>Energy conservation</w:t>
      </w:r>
      <w:r w:rsidR="00DB7DB9">
        <w:rPr>
          <w:lang w:val="en-GB"/>
        </w:rPr>
        <w:t xml:space="preserve"> (line 154)</w:t>
      </w:r>
      <w:r>
        <w:rPr>
          <w:lang w:val="en-GB"/>
        </w:rPr>
        <w:t>:</w:t>
      </w:r>
    </w:p>
    <w:p w14:paraId="5294B732" w14:textId="35DCB8CB" w:rsidR="00BF6032" w:rsidRPr="008764EA" w:rsidRDefault="00D066FD" w:rsidP="00DB7DB9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  <m:r>
                <w:rPr>
                  <w:rFonts w:ascii="Cambria Math" w:hAnsi="Cambria Math"/>
                  <w:lang w:val="en-GB"/>
                </w:rPr>
                <m:t>ut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o</m:t>
              </m:r>
              <m:r>
                <w:rPr>
                  <w:rFonts w:ascii="Cambria Math" w:hAnsi="Cambria Math"/>
                  <w:lang w:val="en-GB"/>
                </w:rPr>
                <m:t>ut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  <m:r>
                <w:rPr>
                  <w:rFonts w:ascii="Cambria Math" w:hAnsi="Cambria Math"/>
                  <w:lang w:val="en-GB"/>
                </w:rPr>
                <m:t>i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a</m:t>
              </m:r>
              <m:r>
                <w:rPr>
                  <w:rFonts w:ascii="Cambria Math" w:hAnsi="Cambria Math"/>
                  <w:lang w:val="en-GB"/>
                </w:rPr>
                <m:t>ir</m:t>
              </m:r>
            </m:sub>
          </m:sSub>
          <m:r>
            <w:rPr>
              <w:rFonts w:ascii="Cambria Math" w:hAnsi="Cambria Math"/>
              <w:lang w:val="en-GB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GB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lang w:val="en-GB"/>
                </w:rPr>
                <m:t>f</m:t>
              </m:r>
              <m:r>
                <w:rPr>
                  <w:rFonts w:ascii="Cambria Math" w:hAnsi="Cambria Math"/>
                  <w:lang w:val="en-GB"/>
                </w:rPr>
                <m:t>uel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h</m:t>
              </m:r>
            </m:e>
            <m:sub>
              <m:r>
                <w:rPr>
                  <w:rFonts w:ascii="Cambria Math" w:hAnsi="Cambria Math"/>
                  <w:lang w:val="en-GB"/>
                </w:rPr>
                <m:t>fuel</m:t>
              </m:r>
            </m:sub>
          </m:sSub>
        </m:oMath>
      </m:oMathPara>
    </w:p>
    <w:p w14:paraId="2E44CCA3" w14:textId="5D42BC9E" w:rsidR="00BF6032" w:rsidRDefault="00BF6032" w:rsidP="00DB7DB9">
      <w:pPr>
        <w:pStyle w:val="Geenafstand"/>
        <w:rPr>
          <w:lang w:val="en-GB"/>
        </w:rPr>
      </w:pPr>
      <w:r>
        <w:rPr>
          <w:lang w:val="en-GB"/>
        </w:rP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</m:oMath>
      <w:r w:rsidRPr="00463ED2">
        <w:rPr>
          <w:lang w:val="en-GB"/>
        </w:rPr>
        <w:t xml:space="preserve"> equals zero again.</w:t>
      </w:r>
      <w:r>
        <w:rPr>
          <w:lang w:val="en-GB"/>
        </w:rPr>
        <w:t xml:space="preserve">    </w:t>
      </w:r>
    </w:p>
    <w:p w14:paraId="10226400" w14:textId="77777777" w:rsidR="00DB7DB9" w:rsidRDefault="00DB7DB9" w:rsidP="00DB7DB9">
      <w:pPr>
        <w:pStyle w:val="Geenafstand"/>
        <w:rPr>
          <w:lang w:val="en-GB"/>
        </w:rPr>
      </w:pPr>
    </w:p>
    <w:p w14:paraId="12631E55" w14:textId="6F2A01CE" w:rsidR="00DB7DB9" w:rsidRDefault="00A61418" w:rsidP="00DB7DB9">
      <w:pPr>
        <w:pStyle w:val="Geenafstand"/>
        <w:rPr>
          <w:lang w:val="en-GB"/>
        </w:rPr>
      </w:pPr>
      <w:r>
        <w:rPr>
          <w:lang w:val="en-GB"/>
        </w:rPr>
        <w:t>B</w:t>
      </w:r>
      <w:r>
        <w:rPr>
          <w:lang w:val="en-GB"/>
        </w:rPr>
        <w:t>ecause T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nd P</w:t>
      </w:r>
      <w:r>
        <w:rPr>
          <w:vertAlign w:val="subscript"/>
          <w:lang w:val="en-GB"/>
        </w:rPr>
        <w:t>4</w:t>
      </w:r>
      <w:r>
        <w:rPr>
          <w:lang w:val="en-GB"/>
        </w:rPr>
        <w:t xml:space="preserve"> are known</w:t>
      </w:r>
      <w:r>
        <w:rPr>
          <w:lang w:val="en-GB"/>
        </w:rPr>
        <w:t>, d</w:t>
      </w:r>
      <w:r w:rsidR="00DB7DB9">
        <w:rPr>
          <w:lang w:val="en-GB"/>
        </w:rPr>
        <w:t>etermin</w:t>
      </w:r>
      <w:r w:rsidR="00E8319D">
        <w:rPr>
          <w:lang w:val="en-GB"/>
        </w:rPr>
        <w:t xml:space="preserve">ing the entropy at stage 4 </w:t>
      </w:r>
      <w:r>
        <w:rPr>
          <w:lang w:val="en-GB"/>
        </w:rPr>
        <w:t xml:space="preserve">using </w:t>
      </w:r>
      <w:r w:rsidR="00DB7DB9">
        <w:rPr>
          <w:lang w:val="en-GB"/>
        </w:rPr>
        <w:t>(line 152):</w:t>
      </w:r>
    </w:p>
    <w:p w14:paraId="101E2AF5" w14:textId="77777777" w:rsidR="002C0A35" w:rsidRDefault="002C0A35" w:rsidP="00DB7DB9">
      <w:pPr>
        <w:pStyle w:val="Geenafstand"/>
        <w:rPr>
          <w:lang w:val="en-GB"/>
        </w:rPr>
      </w:pPr>
    </w:p>
    <w:p w14:paraId="7044310D" w14:textId="356D1420" w:rsidR="005804B8" w:rsidRDefault="00D066FD" w:rsidP="002C0A35">
      <w:pPr>
        <w:pStyle w:val="Geenafstand"/>
        <w:rPr>
          <w:lang w:val="en-GB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GB"/>
                </w:rPr>
              </m:ctrlPr>
            </m:sSubPr>
            <m:e>
              <m:r>
                <w:rPr>
                  <w:rFonts w:ascii="Cambria Math" w:hAnsi="Cambria Math"/>
                  <w:lang w:val="en-GB"/>
                </w:rPr>
                <m:t>S</m:t>
              </m:r>
            </m:e>
            <m:sub>
              <m:r>
                <w:rPr>
                  <w:rFonts w:ascii="Cambria Math" w:hAnsi="Cambria Math"/>
                  <w:lang w:val="en-GB"/>
                </w:rPr>
                <m:t>4</m:t>
              </m:r>
            </m:sub>
          </m:sSub>
          <m:r>
            <w:rPr>
              <w:rFonts w:ascii="Cambria Math" w:hAnsi="Cambria Math"/>
              <w:lang w:val="en-GB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4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nary>
        </m:oMath>
      </m:oMathPara>
    </w:p>
    <w:p w14:paraId="136C0FA4" w14:textId="77777777" w:rsidR="00A2344A" w:rsidRPr="004A1228" w:rsidRDefault="00A2344A" w:rsidP="00A2344A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70443115" w14:textId="0739524D" w:rsidR="00506255" w:rsidRPr="00354165" w:rsidRDefault="00506255">
      <w:pPr>
        <w:rPr>
          <w:lang w:val="en-US"/>
        </w:rPr>
      </w:pPr>
    </w:p>
    <w:tbl>
      <w:tblPr>
        <w:tblStyle w:val="Tabel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38"/>
        <w:gridCol w:w="2167"/>
        <w:gridCol w:w="2167"/>
      </w:tblGrid>
      <w:tr w:rsidR="00506255" w:rsidRPr="00506255" w14:paraId="70443118" w14:textId="77777777" w:rsidTr="00506255">
        <w:tc>
          <w:tcPr>
            <w:tcW w:w="1738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</w:tcPr>
          <w:p w14:paraId="70443116" w14:textId="77777777" w:rsidR="00506255" w:rsidRPr="00506255" w:rsidRDefault="00506255" w:rsidP="004033B6">
            <w:pPr>
              <w:pStyle w:val="Lijstalinea"/>
              <w:ind w:left="0"/>
              <w:rPr>
                <w:lang w:val="en-US"/>
              </w:rPr>
            </w:pPr>
          </w:p>
        </w:tc>
        <w:tc>
          <w:tcPr>
            <w:tcW w:w="36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FBFBF" w:themeFill="background1" w:themeFillShade="BF"/>
          </w:tcPr>
          <w:p w14:paraId="70443117" w14:textId="5739434D" w:rsidR="00506255" w:rsidRPr="00506255" w:rsidRDefault="00506255" w:rsidP="00DB7DB9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AF=</w:t>
            </w:r>
            <w:r w:rsidR="00DB7DB9">
              <w:rPr>
                <w:b/>
                <w:color w:val="C00000"/>
                <w:lang w:val="en-US"/>
              </w:rPr>
              <w:t>71.25</w:t>
            </w:r>
          </w:p>
        </w:tc>
      </w:tr>
      <w:tr w:rsidR="00506255" w:rsidRPr="00506255" w14:paraId="7044311C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19" w14:textId="77777777" w:rsidR="00506255" w:rsidRPr="004B6E1C" w:rsidRDefault="00506255" w:rsidP="004033B6">
            <w:pPr>
              <w:pStyle w:val="Lijstalinea"/>
              <w:ind w:left="0"/>
              <w:rPr>
                <w:b/>
                <w:lang w:val="en-US"/>
              </w:rPr>
            </w:pPr>
            <w:r w:rsidRPr="004B6E1C">
              <w:rPr>
                <w:b/>
                <w:color w:val="FF0000"/>
                <w:lang w:val="en-US"/>
              </w:rPr>
              <w:t>Mass fractions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1A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Initial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B" w14:textId="77777777" w:rsidR="00506255" w:rsidRPr="00506255" w:rsidRDefault="00506255" w:rsidP="004033B6">
            <w:pPr>
              <w:pStyle w:val="Lijstalinea"/>
              <w:ind w:left="0"/>
              <w:jc w:val="center"/>
              <w:rPr>
                <w:lang w:val="en-US"/>
              </w:rPr>
            </w:pPr>
            <w:r w:rsidRPr="00506255">
              <w:rPr>
                <w:lang w:val="en-US"/>
              </w:rPr>
              <w:t>Final</w:t>
            </w:r>
          </w:p>
        </w:tc>
      </w:tr>
      <w:tr w:rsidR="00506255" w:rsidRPr="00506255" w14:paraId="70443120" w14:textId="77777777" w:rsidTr="00506255">
        <w:tc>
          <w:tcPr>
            <w:tcW w:w="1738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14:paraId="7044311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Fuel</w:t>
            </w:r>
          </w:p>
        </w:tc>
        <w:tc>
          <w:tcPr>
            <w:tcW w:w="1901" w:type="dxa"/>
            <w:tcBorders>
              <w:top w:val="single" w:sz="18" w:space="0" w:color="auto"/>
              <w:left w:val="single" w:sz="18" w:space="0" w:color="auto"/>
              <w:right w:val="single" w:sz="12" w:space="0" w:color="auto"/>
            </w:tcBorders>
            <w:shd w:val="clear" w:color="auto" w:fill="F2F2F2" w:themeFill="background1" w:themeFillShade="F2"/>
          </w:tcPr>
          <w:p w14:paraId="7044311E" w14:textId="07CFC212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138408304498270</w:t>
            </w:r>
          </w:p>
        </w:tc>
        <w:tc>
          <w:tcPr>
            <w:tcW w:w="1739" w:type="dxa"/>
            <w:tcBorders>
              <w:top w:val="single" w:sz="18" w:space="0" w:color="auto"/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1F" w14:textId="53A5FD02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506255" w:rsidRPr="00506255" w14:paraId="70443124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1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2" w14:textId="234F8F2A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22969373967270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3" w14:textId="0F86CC7E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183759083351967</w:t>
            </w:r>
          </w:p>
        </w:tc>
      </w:tr>
      <w:tr w:rsidR="00506255" w:rsidRPr="00506255" w14:paraId="70443128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5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N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6" w14:textId="0D541D90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7" w14:textId="58D80E37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756465429877473</w:t>
            </w:r>
          </w:p>
        </w:tc>
      </w:tr>
      <w:tr w:rsidR="00506255" w:rsidRPr="00506255" w14:paraId="7044312C" w14:textId="77777777" w:rsidTr="00506255">
        <w:tc>
          <w:tcPr>
            <w:tcW w:w="1738" w:type="dxa"/>
            <w:tcBorders>
              <w:left w:val="single" w:sz="18" w:space="0" w:color="auto"/>
              <w:right w:val="single" w:sz="18" w:space="0" w:color="auto"/>
            </w:tcBorders>
          </w:tcPr>
          <w:p w14:paraId="70443129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CO</w:t>
            </w:r>
            <w:r w:rsidRPr="00506255">
              <w:rPr>
                <w:vertAlign w:val="subscript"/>
                <w:lang w:val="en-US"/>
              </w:rPr>
              <w:t>2</w:t>
            </w:r>
          </w:p>
        </w:tc>
        <w:tc>
          <w:tcPr>
            <w:tcW w:w="1901" w:type="dxa"/>
            <w:tcBorders>
              <w:left w:val="single" w:sz="18" w:space="0" w:color="auto"/>
              <w:right w:val="single" w:sz="12" w:space="0" w:color="auto"/>
            </w:tcBorders>
          </w:tcPr>
          <w:p w14:paraId="7044312A" w14:textId="6EFEDDF9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B" w14:textId="363D9180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444256315529308</w:t>
            </w:r>
          </w:p>
        </w:tc>
      </w:tr>
      <w:tr w:rsidR="00506255" w:rsidRPr="00506255" w14:paraId="70443130" w14:textId="77777777" w:rsidTr="00506255">
        <w:tc>
          <w:tcPr>
            <w:tcW w:w="1738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044312D" w14:textId="77777777" w:rsidR="00506255" w:rsidRPr="00506255" w:rsidRDefault="00506255" w:rsidP="004033B6">
            <w:pPr>
              <w:pStyle w:val="Lijstalinea"/>
              <w:ind w:left="0"/>
              <w:jc w:val="right"/>
              <w:rPr>
                <w:lang w:val="en-US"/>
              </w:rPr>
            </w:pPr>
            <w:r w:rsidRPr="00506255">
              <w:rPr>
                <w:lang w:val="en-US"/>
              </w:rPr>
              <w:t>H</w:t>
            </w:r>
            <w:r w:rsidRPr="00506255">
              <w:rPr>
                <w:vertAlign w:val="subscript"/>
                <w:lang w:val="en-US"/>
              </w:rPr>
              <w:t>2</w:t>
            </w:r>
            <w:r w:rsidRPr="00506255">
              <w:rPr>
                <w:lang w:val="en-US"/>
              </w:rPr>
              <w:t>O</w:t>
            </w:r>
          </w:p>
        </w:tc>
        <w:tc>
          <w:tcPr>
            <w:tcW w:w="1901" w:type="dxa"/>
            <w:tcBorders>
              <w:left w:val="single" w:sz="18" w:space="0" w:color="auto"/>
              <w:bottom w:val="single" w:sz="18" w:space="0" w:color="auto"/>
              <w:right w:val="single" w:sz="12" w:space="0" w:color="auto"/>
            </w:tcBorders>
          </w:tcPr>
          <w:p w14:paraId="7044312E" w14:textId="4296904B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39" w:type="dxa"/>
            <w:tcBorders>
              <w:left w:val="single" w:sz="12" w:space="0" w:color="auto"/>
              <w:bottom w:val="single" w:sz="18" w:space="0" w:color="auto"/>
              <w:right w:val="single" w:sz="18" w:space="0" w:color="auto"/>
            </w:tcBorders>
            <w:shd w:val="clear" w:color="auto" w:fill="F2F2F2" w:themeFill="background1" w:themeFillShade="F2"/>
          </w:tcPr>
          <w:p w14:paraId="7044312F" w14:textId="7F933F23" w:rsidR="00506255" w:rsidRPr="00506255" w:rsidRDefault="00DB7DB9" w:rsidP="004033B6">
            <w:pPr>
              <w:pStyle w:val="Lijstalinea"/>
              <w:ind w:left="0"/>
              <w:rPr>
                <w:lang w:val="en-US"/>
              </w:rPr>
            </w:pPr>
            <w:r w:rsidRPr="00DB7DB9">
              <w:rPr>
                <w:lang w:val="en-US"/>
              </w:rPr>
              <w:t>0,0153498552176288</w:t>
            </w:r>
          </w:p>
        </w:tc>
      </w:tr>
      <w:tr w:rsidR="00506255" w:rsidRPr="00D066FD" w14:paraId="70443132" w14:textId="77777777" w:rsidTr="00506255">
        <w:tc>
          <w:tcPr>
            <w:tcW w:w="537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</w:tcPr>
          <w:p w14:paraId="70443131" w14:textId="77777777" w:rsidR="00506255" w:rsidRPr="00506255" w:rsidRDefault="00506255" w:rsidP="00D33E13">
            <w:pPr>
              <w:pStyle w:val="Lijstalinea"/>
              <w:ind w:left="0"/>
              <w:rPr>
                <w:b/>
                <w:lang w:val="en-US"/>
              </w:rPr>
            </w:pPr>
            <w:r w:rsidRPr="00506255">
              <w:rPr>
                <w:b/>
                <w:lang w:val="en-US"/>
              </w:rPr>
              <w:t>Table 2.</w:t>
            </w:r>
            <w:r w:rsidR="00D33E13">
              <w:rPr>
                <w:b/>
                <w:lang w:val="en-US"/>
              </w:rPr>
              <w:t>2: Mixture composition before and after the combustor</w:t>
            </w:r>
          </w:p>
        </w:tc>
      </w:tr>
    </w:tbl>
    <w:p w14:paraId="70443134" w14:textId="6932B6FD" w:rsidR="00455259" w:rsidRPr="00D33E13" w:rsidRDefault="00DB7DB9">
      <w:pPr>
        <w:rPr>
          <w:lang w:val="en-US"/>
        </w:rPr>
      </w:pPr>
      <w:r w:rsidRPr="00DB7DB9">
        <w:rPr>
          <w:lang w:val="en-US"/>
        </w:rPr>
        <w:tab/>
      </w:r>
    </w:p>
    <w:p w14:paraId="70443135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Turbine</w:t>
      </w:r>
    </w:p>
    <w:tbl>
      <w:tblPr>
        <w:tblStyle w:val="Tabelraster"/>
        <w:tblpPr w:leftFromText="141" w:rightFromText="141" w:vertAnchor="text" w:horzAnchor="margin" w:tblpY="82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066FD" w14:paraId="70443137" w14:textId="77777777" w:rsidTr="00BD33D7">
        <w:trPr>
          <w:trHeight w:val="5658"/>
        </w:trPr>
        <w:tc>
          <w:tcPr>
            <w:tcW w:w="9576" w:type="dxa"/>
          </w:tcPr>
          <w:p w14:paraId="222860C1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Turbine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021493C0" w14:textId="77777777" w:rsid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6A74D2BD" w14:textId="54B45105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5 = h4check-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rflow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(h3-h2)/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mai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flow+mfurate</w:t>
            </w:r>
            <w:proofErr w:type="spellEnd"/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3 </w:t>
            </w:r>
            <w:r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conservation of energy</w:t>
            </w:r>
          </w:p>
          <w:p w14:paraId="1EC57A07" w14:textId="674EA6C6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5 = 0;</w:t>
            </w:r>
            <w:r w:rsid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            </w:t>
            </w:r>
            <w:r w:rsidR="00887002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887002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64</w:t>
            </w:r>
          </w:p>
          <w:p w14:paraId="18E70F1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33B0087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_5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i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</w:p>
          <w:p w14:paraId="39904211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5 = interp1(h_5,TR,h5);</w:t>
            </w:r>
          </w:p>
          <w:p w14:paraId="6E4345F0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25DEF822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5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5,SpS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75E1F23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7815F4D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5check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5';</w:t>
            </w:r>
          </w:p>
          <w:p w14:paraId="7D5F5D7B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4E92357D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5A1AD55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si5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Nasa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5,SpS(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277A879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53870E6F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5thermal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si5';</w:t>
            </w:r>
          </w:p>
          <w:p w14:paraId="7F41A86A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14E6E086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lnPr2 = (s5thermal-s4thermal)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;</w:t>
            </w:r>
          </w:p>
          <w:p w14:paraId="78402B73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Pr2 =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xp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lnPr2);</w:t>
            </w:r>
          </w:p>
          <w:p w14:paraId="50CFD283" w14:textId="21A1485A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5 = P4*Pr2;</w:t>
            </w:r>
            <w:r w:rsidR="00BD33D7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                      </w:t>
            </w:r>
            <w:r w:rsidR="00BD33D7" w:rsidRPr="00DB7DB9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>%%</w:t>
            </w:r>
            <w:r w:rsidR="00BD33D7">
              <w:rPr>
                <w:rFonts w:ascii="Courier New" w:hAnsi="Courier New" w:cs="Courier New"/>
                <w:color w:val="228B22"/>
                <w:sz w:val="20"/>
                <w:szCs w:val="20"/>
                <w:lang w:val="en-US"/>
              </w:rPr>
              <w:t xml:space="preserve"> line 180</w:t>
            </w:r>
          </w:p>
          <w:p w14:paraId="4FCBCF9E" w14:textId="77777777" w:rsidR="00DB7DB9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4  = s4thermal -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4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  <w:p w14:paraId="70443136" w14:textId="00C45AB9" w:rsidR="005804B8" w:rsidRPr="00DB7DB9" w:rsidRDefault="00DB7DB9" w:rsidP="00DB7DB9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5  = s5thermal - 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Rg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log(P5/</w:t>
            </w:r>
            <w:proofErr w:type="spellStart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Pref</w:t>
            </w:r>
            <w:proofErr w:type="spellEnd"/>
            <w:r w:rsidRPr="00DB7DB9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;</w:t>
            </w:r>
          </w:p>
        </w:tc>
      </w:tr>
      <w:tr w:rsidR="005804B8" w:rsidRPr="00D33E13" w14:paraId="70443139" w14:textId="77777777" w:rsidTr="005804B8">
        <w:tc>
          <w:tcPr>
            <w:tcW w:w="9576" w:type="dxa"/>
          </w:tcPr>
          <w:p w14:paraId="70443138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Turbine [4-5]</w:t>
            </w:r>
          </w:p>
        </w:tc>
      </w:tr>
    </w:tbl>
    <w:p w14:paraId="7044313A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3C" w14:textId="4985530A" w:rsidR="00455259" w:rsidRPr="00887002" w:rsidRDefault="00455259" w:rsidP="00887002">
      <w:pPr>
        <w:pStyle w:val="Kop3"/>
        <w:rPr>
          <w:lang w:val="en-US"/>
        </w:rPr>
      </w:pPr>
      <w:r w:rsidRPr="00D33E13">
        <w:rPr>
          <w:lang w:val="en-US"/>
        </w:rPr>
        <w:t>Procedure</w:t>
      </w:r>
    </w:p>
    <w:p w14:paraId="03B93493" w14:textId="77777777" w:rsidR="00DB7DB9" w:rsidRPr="00DB7DB9" w:rsidRDefault="00DB7DB9" w:rsidP="00DB7DB9">
      <w:proofErr w:type="spellStart"/>
      <w:r w:rsidRPr="00DB7DB9">
        <w:t>Determine</w:t>
      </w:r>
      <w:proofErr w:type="spellEnd"/>
      <w:r w:rsidRPr="00DB7DB9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</w:p>
    <w:p w14:paraId="732292D0" w14:textId="77777777" w:rsidR="00DB7DB9" w:rsidRPr="00DB7DB9" w:rsidRDefault="00DB7DB9" w:rsidP="00DB7DB9">
      <w:pPr>
        <w:rPr>
          <w:lang w:val="en-GB"/>
        </w:rPr>
      </w:pPr>
      <w:r w:rsidRPr="00DB7DB9">
        <w:rPr>
          <w:lang w:val="en-GB"/>
        </w:rPr>
        <w:t>According to conservation of energy:</w:t>
      </w:r>
    </w:p>
    <w:p w14:paraId="1067243C" w14:textId="4731541C" w:rsidR="00DB7DB9" w:rsidRDefault="00DB7DB9" w:rsidP="00DB7DB9">
      <w:pPr>
        <w:rPr>
          <w:lang w:val="en-US"/>
        </w:rPr>
      </w:pPr>
      <m:oMath>
        <m:r>
          <w:rPr>
            <w:rFonts w:ascii="Cambria Math" w:hAnsi="Cambria Math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  <m:r>
          <w:rPr>
            <w:rFonts w:ascii="Cambria Math" w:hAnsi="Cambria Math"/>
            <w:lang w:val="en-US"/>
          </w:rPr>
          <m:t>=</m:t>
        </m:r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m</m:t>
            </m:r>
          </m:e>
        </m:acc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5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4</m:t>
                </m:r>
              </m:sub>
            </m:sSub>
          </m:e>
        </m:d>
      </m:oMath>
      <w:r w:rsidR="00BD33D7">
        <w:rPr>
          <w:lang w:val="en-US"/>
        </w:rPr>
        <w:tab/>
      </w:r>
      <w:r w:rsidR="00BD33D7">
        <w:rPr>
          <w:lang w:val="en-US"/>
        </w:rPr>
        <w:tab/>
      </w:r>
    </w:p>
    <w:p w14:paraId="4A748E5D" w14:textId="6DF8E962" w:rsidR="00BD33D7" w:rsidRPr="00DB7DB9" w:rsidRDefault="00BD33D7" w:rsidP="00DB7DB9">
      <w:pPr>
        <w:rPr>
          <w:lang w:val="en-US"/>
        </w:rPr>
      </w:pPr>
      <w:r>
        <w:rPr>
          <w:lang w:val="en-US"/>
        </w:rPr>
        <w:t xml:space="preserve">The total mass in and out are the same. However the mass rate which causes </w:t>
      </w:r>
      <w:r w:rsidRPr="00DB7DB9">
        <w:rPr>
          <w:lang w:val="en-US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</m:oMath>
      <w:r>
        <w:rPr>
          <w:lang w:val="en-US"/>
        </w:rPr>
        <w:t xml:space="preserve"> is only the mass rate of air</w:t>
      </w:r>
    </w:p>
    <w:p w14:paraId="34602175" w14:textId="24950DA0" w:rsidR="00BD33D7" w:rsidRDefault="00DB7DB9" w:rsidP="00DB7DB9">
      <w:pPr>
        <w:rPr>
          <w:lang w:val="en-US"/>
        </w:rPr>
      </w:pPr>
      <w:r w:rsidRPr="00DB7DB9">
        <w:rPr>
          <w:lang w:val="en-US"/>
        </w:rPr>
        <w:t xml:space="preserve">And since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in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out</m:t>
            </m:r>
          </m:sub>
        </m:sSub>
      </m:oMath>
      <w:r w:rsidRPr="00DB7DB9">
        <w:rPr>
          <w:lang w:val="en-US"/>
        </w:rPr>
        <w:t xml:space="preserve"> we can write</w:t>
      </w:r>
      <w:r w:rsidR="00BD33D7">
        <w:rPr>
          <w:lang w:val="en-US"/>
        </w:rPr>
        <w:t xml:space="preserve"> (line 163)</w:t>
      </w:r>
      <w:r w:rsidRPr="00DB7DB9">
        <w:rPr>
          <w:lang w:val="en-US"/>
        </w:rPr>
        <w:t>:</w:t>
      </w:r>
    </w:p>
    <w:p w14:paraId="5FE5D036" w14:textId="1E7AD8CE" w:rsidR="00DB7DB9" w:rsidRDefault="00D066FD" w:rsidP="00DB7DB9">
      <w:p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  <m:r>
          <w:rPr>
            <w:rFonts w:ascii="Cambria Math" w:hAnsi="Cambria Math"/>
            <w:lang w:val="en-US"/>
          </w:rPr>
          <m:t>-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*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)/(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air rate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 xml:space="preserve">fuel rate </m:t>
            </m:r>
          </m:sub>
        </m:sSub>
        <m:r>
          <w:rPr>
            <w:rFonts w:ascii="Cambria Math" w:hAnsi="Cambria Math"/>
            <w:lang w:val="en-US"/>
          </w:rPr>
          <m:t>)</m:t>
        </m:r>
      </m:oMath>
      <w:r w:rsidR="00BD33D7">
        <w:rPr>
          <w:lang w:val="en-US"/>
        </w:rPr>
        <w:tab/>
      </w:r>
    </w:p>
    <w:p w14:paraId="37CC0986" w14:textId="77777777" w:rsidR="004B6DB0" w:rsidRPr="004A1228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</w:t>
      </w:r>
      <w:r>
        <w:rPr>
          <w:lang w:val="en-US"/>
        </w:rPr>
        <w:t xml:space="preserve">at a range for T=200-3000 K </w:t>
      </w:r>
      <w:r w:rsidRPr="004A1228">
        <w:rPr>
          <w:lang w:val="en-US"/>
        </w:rPr>
        <w:t xml:space="preserve">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>
        <w:rPr>
          <w:lang w:val="en-US"/>
        </w:rPr>
        <w:t>137</w:t>
      </w:r>
      <w:r w:rsidRPr="004A1228">
        <w:rPr>
          <w:lang w:val="en-US"/>
        </w:rPr>
        <w:t>)</w:t>
      </w:r>
    </w:p>
    <w:p w14:paraId="29961F11" w14:textId="77777777" w:rsidR="004B6DB0" w:rsidRDefault="004B6DB0" w:rsidP="004B6DB0">
      <w:pPr>
        <w:rPr>
          <w:lang w:val="en-GB"/>
        </w:rPr>
      </w:pPr>
      <w:r w:rsidRPr="004A1228">
        <w:object w:dxaOrig="1780" w:dyaOrig="540" w14:anchorId="2E135C63">
          <v:shape id="_x0000_i1035" type="#_x0000_t75" style="width:89.25pt;height:27pt" o:ole="">
            <v:imagedata r:id="rId11" o:title=""/>
          </v:shape>
          <o:OLEObject Type="Embed" ProgID="Equation.DSMT4" ShapeID="_x0000_i1035" DrawAspect="Content" ObjectID="_1504952794" r:id="rId27"/>
        </w:object>
      </w:r>
    </w:p>
    <w:p w14:paraId="7F328A4A" w14:textId="77777777" w:rsidR="004B6DB0" w:rsidRPr="00887002" w:rsidRDefault="004B6DB0" w:rsidP="004B6DB0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0E718D39" w14:textId="4186F0FE" w:rsidR="00DB7DB9" w:rsidRDefault="004B6DB0" w:rsidP="00DB7DB9">
      <w:pPr>
        <w:rPr>
          <w:lang w:val="en-GB"/>
        </w:rPr>
      </w:pPr>
      <w:r>
        <w:rPr>
          <w:lang w:val="en-GB"/>
        </w:rPr>
        <w:t>T</w:t>
      </w:r>
      <w:r>
        <w:rPr>
          <w:vertAlign w:val="subscript"/>
          <w:lang w:val="en-GB"/>
        </w:rPr>
        <w:t>5</w:t>
      </w:r>
      <w:r>
        <w:rPr>
          <w:lang w:val="en-GB"/>
        </w:rPr>
        <w:t xml:space="preserve"> can be determined by interpolation. </w:t>
      </w:r>
      <w:r w:rsidR="00DB7DB9" w:rsidRPr="00DB7DB9">
        <w:rPr>
          <w:lang w:val="en-GB"/>
        </w:rPr>
        <w:t>(line 169 &amp;156).</w:t>
      </w:r>
    </w:p>
    <w:p w14:paraId="70D82294" w14:textId="77777777" w:rsidR="004B6DB0" w:rsidRPr="004B6DB0" w:rsidRDefault="004B6DB0" w:rsidP="00DB7DB9">
      <w:pPr>
        <w:rPr>
          <w:lang w:val="en-US"/>
        </w:rPr>
      </w:pPr>
    </w:p>
    <w:p w14:paraId="07342AD3" w14:textId="5E2BFB7F" w:rsidR="00BD33D7" w:rsidRPr="004033B6" w:rsidRDefault="00E8319D" w:rsidP="00BD33D7">
      <w:pPr>
        <w:pStyle w:val="Geenafstand"/>
        <w:rPr>
          <w:lang w:val="en-US"/>
        </w:rPr>
      </w:pPr>
      <w:r>
        <w:rPr>
          <w:lang w:val="en-US"/>
        </w:rPr>
        <w:lastRenderedPageBreak/>
        <w:t xml:space="preserve">Because of isentropic process </w:t>
      </w:r>
      <w:r w:rsidR="00BD33D7">
        <w:rPr>
          <w:lang w:val="en-US"/>
        </w:rPr>
        <w:t>the pressure</w:t>
      </w:r>
      <w:r w:rsidR="00887002">
        <w:rPr>
          <w:lang w:val="en-US"/>
        </w:rPr>
        <w:t xml:space="preserve"> at stage 5</w:t>
      </w:r>
      <w:r>
        <w:rPr>
          <w:lang w:val="en-US"/>
        </w:rPr>
        <w:t xml:space="preserve"> can be determined using: </w:t>
      </w:r>
      <w:r w:rsidR="00BD33D7">
        <w:rPr>
          <w:lang w:val="en-US"/>
        </w:rPr>
        <w:t>(line 18</w:t>
      </w:r>
      <w:r w:rsidR="00BD33D7" w:rsidRPr="004033B6">
        <w:rPr>
          <w:lang w:val="en-US"/>
        </w:rPr>
        <w:t>0)</w:t>
      </w:r>
    </w:p>
    <w:p w14:paraId="2EB36D98" w14:textId="39942B7B" w:rsidR="004B6DB0" w:rsidRDefault="00D066FD">
      <w:pPr>
        <w:rPr>
          <w:lang w:val="en-GB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4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=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ref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5</m:t>
                </m:r>
              </m:sub>
            </m:sSub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  <w:lang w:val="en-GB"/>
                  </w:rPr>
                  <m:t>(T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T</m:t>
                </m:r>
              </m:den>
            </m:f>
            <m:r>
              <w:rPr>
                <w:rFonts w:ascii="Cambria Math" w:hAnsi="Cambria Math"/>
                <w:lang w:val="en-GB"/>
              </w:rPr>
              <m:t>dT-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g</m:t>
                </m:r>
              </m:sub>
            </m:sSub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ref</m:t>
                            </m:r>
                          </m:sub>
                        </m:sSub>
                      </m:den>
                    </m:f>
                  </m:e>
                </m:d>
              </m:e>
            </m:func>
          </m:e>
        </m:nary>
      </m:oMath>
      <w:r w:rsidR="00BD33D7" w:rsidRPr="004033B6">
        <w:object w:dxaOrig="180" w:dyaOrig="279" w14:anchorId="0E7C4269">
          <v:shape id="_x0000_i1036" type="#_x0000_t75" style="width:9pt;height:14.25pt" o:ole="">
            <v:imagedata r:id="rId18" o:title=""/>
          </v:shape>
          <o:OLEObject Type="Embed" ProgID="Equation.DSMT4" ShapeID="_x0000_i1036" DrawAspect="Content" ObjectID="_1504952795" r:id="rId28"/>
        </w:object>
      </w:r>
    </w:p>
    <w:p w14:paraId="7044313E" w14:textId="26861353" w:rsidR="005804B8" w:rsidRPr="00887002" w:rsidRDefault="00DB7DB9">
      <w:pPr>
        <w:rPr>
          <w:lang w:val="en-GB"/>
        </w:rPr>
      </w:pPr>
      <w:r w:rsidRPr="00DB7DB9">
        <w:rPr>
          <w:lang w:val="en-GB"/>
        </w:rPr>
        <w:t xml:space="preserve">No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</m:oMath>
      <w:r w:rsidRPr="00DB7DB9">
        <w:rPr>
          <w:lang w:val="en-GB"/>
        </w:rPr>
        <w:t xml:space="preserve"> according to energy conse</w:t>
      </w:r>
      <w:r w:rsidR="00887002">
        <w:rPr>
          <w:lang w:val="en-GB"/>
        </w:rPr>
        <w:t>rvation so equals zero (line 164</w:t>
      </w:r>
      <w:r w:rsidRPr="00DB7DB9">
        <w:rPr>
          <w:lang w:val="en-GB"/>
        </w:rPr>
        <w:t>)</w:t>
      </w:r>
      <w:r w:rsidR="00455259" w:rsidRPr="00D33E13">
        <w:rPr>
          <w:lang w:val="en-US"/>
        </w:rPr>
        <w:br w:type="page"/>
      </w:r>
    </w:p>
    <w:p w14:paraId="7044313F" w14:textId="77777777" w:rsidR="00455259" w:rsidRPr="00D33E13" w:rsidRDefault="005804B8" w:rsidP="005804B8">
      <w:pPr>
        <w:pStyle w:val="Kop2"/>
        <w:rPr>
          <w:lang w:val="en-US"/>
        </w:rPr>
      </w:pPr>
      <w:r>
        <w:rPr>
          <w:lang w:val="en-US"/>
        </w:rPr>
        <w:lastRenderedPageBreak/>
        <w:t>Nozzle</w:t>
      </w:r>
    </w:p>
    <w:tbl>
      <w:tblPr>
        <w:tblStyle w:val="Tabelraster"/>
        <w:tblpPr w:leftFromText="141" w:rightFromText="141" w:vertAnchor="text" w:horzAnchor="margin" w:tblpY="7"/>
        <w:tblW w:w="0" w:type="auto"/>
        <w:tblLook w:val="04A0" w:firstRow="1" w:lastRow="0" w:firstColumn="1" w:lastColumn="0" w:noHBand="0" w:noVBand="1"/>
      </w:tblPr>
      <w:tblGrid>
        <w:gridCol w:w="9350"/>
      </w:tblGrid>
      <w:tr w:rsidR="005804B8" w:rsidRPr="00D066FD" w14:paraId="70443141" w14:textId="77777777" w:rsidTr="005804B8">
        <w:trPr>
          <w:trHeight w:val="6758"/>
        </w:trPr>
        <w:tc>
          <w:tcPr>
            <w:tcW w:w="9576" w:type="dxa"/>
          </w:tcPr>
          <w:p w14:paraId="4DE2EA0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Part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proofErr w:type="spellStart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Nozzle</w:t>
            </w:r>
            <w:proofErr w:type="spellEnd"/>
            <w:r>
              <w:rPr>
                <w:rFonts w:ascii="Courier New" w:hAnsi="Courier New" w:cs="Courier New"/>
                <w:color w:val="A020F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</w:p>
          <w:p w14:paraId="15385AFF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</w:t>
            </w:r>
          </w:p>
          <w:p w14:paraId="2E079D50" w14:textId="3CF26D9A" w:rsidR="00887002" w:rsidRDefault="00887002" w:rsidP="002C0A35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P6 = </w:t>
            </w:r>
            <w:proofErr w:type="spellStart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Pamb</w:t>
            </w:r>
            <w:proofErr w:type="spellEnd"/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;</w:t>
            </w:r>
            <w:r w:rsidR="002C0A35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                                   </w:t>
            </w:r>
            <w:r w:rsidR="002C0A35">
              <w:rPr>
                <w:rFonts w:ascii="Courier New" w:hAnsi="Courier New" w:cs="Courier New"/>
                <w:color w:val="228B22"/>
                <w:sz w:val="20"/>
                <w:szCs w:val="20"/>
              </w:rPr>
              <w:t xml:space="preserve"> %%line 191</w:t>
            </w:r>
          </w:p>
          <w:p w14:paraId="752AD423" w14:textId="77777777" w:rsid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0"/>
                <w:szCs w:val="20"/>
              </w:rPr>
              <w:t>s_druk6 = Rg*log(P6/Pref);</w:t>
            </w:r>
          </w:p>
          <w:p w14:paraId="071926E6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6thermal = S5+s_druk6;</w:t>
            </w:r>
          </w:p>
          <w:p w14:paraId="6AF5F37C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s_6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ia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';</w:t>
            </w:r>
            <w:bookmarkStart w:id="0" w:name="_GoBack"/>
            <w:bookmarkEnd w:id="0"/>
          </w:p>
          <w:p w14:paraId="788AC325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</w:p>
          <w:p w14:paraId="7E6D603E" w14:textId="155ECBBD" w:rsidR="00887002" w:rsidRPr="00A61418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T6 = interp1(s_6,TR,s6thermal);</w:t>
            </w:r>
            <w:r w:rsidR="00A61418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       </w:t>
            </w:r>
          </w:p>
          <w:p w14:paraId="451229D4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for</w:t>
            </w: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=1:NSp</w:t>
            </w:r>
          </w:p>
          <w:p w14:paraId="64DB74DE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    hi6(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)    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HNasa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(T6,SpS(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i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));</w:t>
            </w:r>
          </w:p>
          <w:p w14:paraId="521F5418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FF"/>
                <w:sz w:val="20"/>
                <w:szCs w:val="20"/>
                <w:lang w:val="en-US"/>
              </w:rPr>
              <w:t>end</w:t>
            </w:r>
          </w:p>
          <w:p w14:paraId="16EA08B1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h6 = </w:t>
            </w:r>
            <w:proofErr w:type="spellStart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after</w:t>
            </w:r>
            <w:proofErr w:type="spellEnd"/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*hi6';</w:t>
            </w:r>
          </w:p>
          <w:p w14:paraId="2B5C3E53" w14:textId="77777777" w:rsidR="00887002" w:rsidRPr="00887002" w:rsidRDefault="00887002" w:rsidP="00887002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  <w:lang w:val="en-US"/>
              </w:rPr>
            </w:pPr>
            <w:r w:rsidRPr="00887002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v6 = (2*(h5-h6))^0.5;</w:t>
            </w:r>
          </w:p>
          <w:p w14:paraId="70443140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</w:p>
        </w:tc>
      </w:tr>
      <w:tr w:rsidR="005804B8" w:rsidRPr="00D33E13" w14:paraId="70443143" w14:textId="77777777" w:rsidTr="005804B8">
        <w:tc>
          <w:tcPr>
            <w:tcW w:w="9576" w:type="dxa"/>
          </w:tcPr>
          <w:p w14:paraId="70443142" w14:textId="77777777" w:rsidR="005804B8" w:rsidRPr="00D33E13" w:rsidRDefault="005804B8" w:rsidP="005804B8">
            <w:pPr>
              <w:pStyle w:val="Geenafstand"/>
              <w:jc w:val="both"/>
              <w:rPr>
                <w:lang w:val="en-US"/>
              </w:rPr>
            </w:pPr>
            <w:r w:rsidRPr="00D33E13">
              <w:rPr>
                <w:lang w:val="en-US"/>
              </w:rPr>
              <w:t>Code snippet Nozzle [5-6]</w:t>
            </w:r>
          </w:p>
        </w:tc>
      </w:tr>
    </w:tbl>
    <w:p w14:paraId="70443144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5" w14:textId="77777777" w:rsidR="00455259" w:rsidRPr="00D33E13" w:rsidRDefault="00455259" w:rsidP="00455259">
      <w:pPr>
        <w:pStyle w:val="Kop3"/>
        <w:numPr>
          <w:ilvl w:val="0"/>
          <w:numId w:val="0"/>
        </w:numPr>
        <w:rPr>
          <w:lang w:val="en-US"/>
        </w:rPr>
      </w:pPr>
      <w:r w:rsidRPr="00D33E13">
        <w:rPr>
          <w:lang w:val="en-US"/>
        </w:rPr>
        <w:t>Procedure</w:t>
      </w:r>
    </w:p>
    <w:p w14:paraId="70443146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511EF683" w14:textId="2C546945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  <w:proofErr w:type="spellStart"/>
      <w:r w:rsidRPr="00887002">
        <w:t>Determine</w:t>
      </w:r>
      <w:proofErr w:type="spellEnd"/>
      <w:r w:rsidRPr="0088700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  <m:r>
          <w:rPr>
            <w:rFonts w:ascii="Cambria Math" w:hAnsi="Cambria Math"/>
          </w:rPr>
          <m:t xml:space="preserve"> &amp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6</m:t>
            </m:r>
          </m:sub>
        </m:sSub>
      </m:oMath>
    </w:p>
    <w:p w14:paraId="2BE3E412" w14:textId="77777777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60B15044" w14:textId="730E8C02" w:rsidR="00887002" w:rsidRPr="00887002" w:rsidRDefault="00D066FD" w:rsidP="00887002">
      <w:pPr>
        <w:spacing w:after="0" w:line="240" w:lineRule="auto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amb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55 kPa (line 191)</m:t>
          </m:r>
        </m:oMath>
      </m:oMathPara>
    </w:p>
    <w:p w14:paraId="0D6136B8" w14:textId="3E5F1736" w:rsidR="00887002" w:rsidRDefault="00A2344A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Because it’s an isentropic process, using:</w:t>
      </w:r>
    </w:p>
    <w:p w14:paraId="511E0B87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2AA5CBE5" w14:textId="280FD3F7" w:rsidR="00887002" w:rsidRDefault="00D066FD" w:rsidP="00887002">
      <w:pPr>
        <w:spacing w:after="0" w:line="240" w:lineRule="auto"/>
        <w:jc w:val="both"/>
        <w:rPr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5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en-GB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lang w:val="en-GB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ref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6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GB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GB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en-GB"/>
                    </w:rPr>
                    <m:t>(T)</m:t>
                  </m:r>
                </m:num>
                <m:den>
                  <m:r>
                    <w:rPr>
                      <w:rFonts w:ascii="Cambria Math" w:hAnsi="Cambria Math"/>
                      <w:lang w:val="en-GB"/>
                    </w:rPr>
                    <m:t>T</m:t>
                  </m:r>
                </m:den>
              </m:f>
              <m:r>
                <w:rPr>
                  <w:rFonts w:ascii="Cambria Math" w:hAnsi="Cambria Math"/>
                  <w:lang w:val="en-GB"/>
                </w:rPr>
                <m:t>dT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GB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GB"/>
                    </w:rPr>
                    <m:t>g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GB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GB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GB"/>
                                </w:rPr>
                                <m:t>ref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e>
          </m:nary>
        </m:oMath>
      </m:oMathPara>
    </w:p>
    <w:p w14:paraId="358BE0D1" w14:textId="78701CEA" w:rsidR="00887002" w:rsidRDefault="00887002" w:rsidP="00887002">
      <w:pPr>
        <w:spacing w:after="0" w:line="240" w:lineRule="auto"/>
        <w:jc w:val="both"/>
        <w:rPr>
          <w:lang w:val="en-US"/>
        </w:rPr>
      </w:pPr>
      <w:r>
        <w:rPr>
          <w:lang w:val="en-US"/>
        </w:rPr>
        <w:t>To find the temperature at stage 6</w:t>
      </w:r>
    </w:p>
    <w:p w14:paraId="375C2FA4" w14:textId="77777777" w:rsidR="00887002" w:rsidRDefault="00887002" w:rsidP="00887002">
      <w:pPr>
        <w:pStyle w:val="Geenafstand"/>
        <w:rPr>
          <w:lang w:val="en-US"/>
        </w:rPr>
      </w:pPr>
    </w:p>
    <w:p w14:paraId="669C879C" w14:textId="77777777" w:rsidR="00887002" w:rsidRDefault="00887002" w:rsidP="00887002">
      <w:pPr>
        <w:pStyle w:val="Geenafstand"/>
        <w:rPr>
          <w:lang w:val="en-US"/>
        </w:rPr>
      </w:pPr>
    </w:p>
    <w:p w14:paraId="4EDD9E4F" w14:textId="0A396E4A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Mixture properties determined using </w:t>
      </w:r>
      <w:proofErr w:type="spellStart"/>
      <w:r w:rsidRPr="004A1228">
        <w:rPr>
          <w:lang w:val="en-US"/>
        </w:rPr>
        <w:t>f.i</w:t>
      </w:r>
      <w:proofErr w:type="spellEnd"/>
      <w:r w:rsidRPr="004A1228">
        <w:rPr>
          <w:lang w:val="en-US"/>
        </w:rPr>
        <w:t xml:space="preserve">. (line </w:t>
      </w:r>
      <w:r>
        <w:rPr>
          <w:lang w:val="en-US"/>
        </w:rPr>
        <w:t>137</w:t>
      </w:r>
      <w:r w:rsidRPr="004A1228">
        <w:rPr>
          <w:lang w:val="en-US"/>
        </w:rPr>
        <w:t>)</w:t>
      </w:r>
    </w:p>
    <w:p w14:paraId="5292877A" w14:textId="270F1F88" w:rsidR="00887002" w:rsidRPr="00887002" w:rsidRDefault="00887002" w:rsidP="00887002">
      <w:pPr>
        <w:spacing w:after="0" w:line="240" w:lineRule="auto"/>
        <w:jc w:val="both"/>
        <w:rPr>
          <w:lang w:val="en-US"/>
        </w:rPr>
      </w:pPr>
      <w:r w:rsidRPr="004A1228">
        <w:object w:dxaOrig="1780" w:dyaOrig="540" w14:anchorId="5A64249E">
          <v:shape id="_x0000_i1037" type="#_x0000_t75" style="width:89.25pt;height:27pt" o:ole="">
            <v:imagedata r:id="rId11" o:title=""/>
          </v:shape>
          <o:OLEObject Type="Embed" ProgID="Equation.DSMT4" ShapeID="_x0000_i1037" DrawAspect="Content" ObjectID="_1504952796" r:id="rId29"/>
        </w:object>
      </w:r>
    </w:p>
    <w:p w14:paraId="00A03125" w14:textId="77777777" w:rsidR="00887002" w:rsidRPr="004A1228" w:rsidRDefault="00887002" w:rsidP="00887002">
      <w:pPr>
        <w:pStyle w:val="Geenafstand"/>
        <w:rPr>
          <w:lang w:val="en-US"/>
        </w:rPr>
      </w:pPr>
      <w:r w:rsidRPr="004A1228">
        <w:rPr>
          <w:lang w:val="en-US"/>
        </w:rPr>
        <w:t xml:space="preserve">The composition </w:t>
      </w:r>
      <w:r w:rsidRPr="004A1228">
        <w:rPr>
          <w:i/>
          <w:lang w:val="en-US"/>
        </w:rPr>
        <w:t>Y</w:t>
      </w:r>
      <w:r w:rsidRPr="004A1228">
        <w:rPr>
          <w:i/>
          <w:vertAlign w:val="subscript"/>
          <w:lang w:val="en-US"/>
        </w:rPr>
        <w:t>i</w:t>
      </w:r>
      <w:r w:rsidRPr="004A1228">
        <w:rPr>
          <w:lang w:val="en-US"/>
        </w:rPr>
        <w:t xml:space="preserve"> is taken equal to that of normal air</w:t>
      </w:r>
      <w:r>
        <w:rPr>
          <w:lang w:val="en-US"/>
        </w:rPr>
        <w:t xml:space="preserve"> with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and H</w:t>
      </w:r>
      <w:r>
        <w:rPr>
          <w:vertAlign w:val="subscript"/>
          <w:lang w:val="en-US"/>
        </w:rPr>
        <w:t>2</w:t>
      </w:r>
      <w:r>
        <w:rPr>
          <w:lang w:val="en-US"/>
        </w:rPr>
        <w:t>O (mix2)</w:t>
      </w:r>
      <w:r w:rsidRPr="004A1228">
        <w:rPr>
          <w:lang w:val="en-US"/>
        </w:rPr>
        <w:t>.</w:t>
      </w:r>
    </w:p>
    <w:p w14:paraId="7AD3159B" w14:textId="77777777" w:rsidR="00887002" w:rsidRDefault="00887002" w:rsidP="00887002">
      <w:pPr>
        <w:spacing w:after="0" w:line="240" w:lineRule="auto"/>
        <w:jc w:val="both"/>
        <w:rPr>
          <w:lang w:val="en-US"/>
        </w:rPr>
      </w:pPr>
    </w:p>
    <w:p w14:paraId="610A596B" w14:textId="77777777" w:rsidR="00A2344A" w:rsidRPr="00887002" w:rsidRDefault="00A2344A" w:rsidP="00887002">
      <w:pPr>
        <w:spacing w:after="0" w:line="240" w:lineRule="auto"/>
        <w:jc w:val="both"/>
        <w:rPr>
          <w:lang w:val="en-US"/>
        </w:rPr>
      </w:pPr>
    </w:p>
    <w:p w14:paraId="0EF0C5B6" w14:textId="7B3D84D2" w:rsidR="00887002" w:rsidRPr="00887002" w:rsidRDefault="00A2344A" w:rsidP="00887002">
      <w:pPr>
        <w:spacing w:after="0" w:line="240" w:lineRule="auto"/>
        <w:jc w:val="both"/>
        <w:rPr>
          <w:lang w:val="en-GB"/>
        </w:rPr>
      </w:pPr>
      <w:r>
        <w:rPr>
          <w:lang w:val="en-GB"/>
        </w:rPr>
        <w:lastRenderedPageBreak/>
        <w:t>A</w:t>
      </w:r>
      <w:r w:rsidR="00887002" w:rsidRPr="00887002">
        <w:rPr>
          <w:lang w:val="en-GB"/>
        </w:rPr>
        <w:t>ccording to energy conservation:</w:t>
      </w:r>
    </w:p>
    <w:p w14:paraId="45DD87E5" w14:textId="78112F9A" w:rsidR="00887002" w:rsidRDefault="00D066FD" w:rsidP="00887002">
      <w:pPr>
        <w:spacing w:after="0" w:line="240" w:lineRule="auto"/>
        <w:jc w:val="both"/>
        <w:rPr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5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r>
              <w:rPr>
                <w:rFonts w:ascii="Cambria Math" w:hAnsi="Cambria Math"/>
                <w:lang w:val="en-GB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</m:sSubSup>
        <m:r>
          <w:rPr>
            <w:rFonts w:ascii="Cambria Math" w:hAnsi="Cambria Math"/>
            <w:lang w:val="en-GB"/>
          </w:rPr>
          <m:t xml:space="preserve"> (line 190)</m:t>
        </m:r>
      </m:oMath>
      <w:r w:rsidR="00A2344A">
        <w:rPr>
          <w:lang w:val="en-GB"/>
        </w:rPr>
        <w:tab/>
      </w:r>
    </w:p>
    <w:p w14:paraId="465C28DF" w14:textId="77777777" w:rsidR="00A2344A" w:rsidRPr="00887002" w:rsidRDefault="00A2344A" w:rsidP="00887002">
      <w:pPr>
        <w:spacing w:after="0" w:line="240" w:lineRule="auto"/>
        <w:jc w:val="both"/>
        <w:rPr>
          <w:lang w:val="en-GB"/>
        </w:rPr>
      </w:pPr>
    </w:p>
    <w:p w14:paraId="5EB33F8B" w14:textId="3A515821" w:rsidR="00887002" w:rsidRPr="00A2344A" w:rsidRDefault="00887002" w:rsidP="00887002">
      <w:pPr>
        <w:spacing w:after="0" w:line="240" w:lineRule="auto"/>
        <w:jc w:val="both"/>
        <w:rPr>
          <w:lang w:val="en-US"/>
        </w:rPr>
      </w:pPr>
      <w:r w:rsidRPr="00887002">
        <w:rPr>
          <w:lang w:val="en-GB"/>
        </w:rPr>
        <w:t>Now it is also possible to calculate</w:t>
      </w:r>
      <m:oMath>
        <m:r>
          <w:rPr>
            <w:rFonts w:ascii="Cambria Math" w:hAnsi="Cambria Math"/>
            <w:lang w:val="en-GB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en-GB"/>
              </w:rPr>
              <m:t>6</m:t>
            </m:r>
          </m:sub>
        </m:sSub>
      </m:oMath>
      <w:r w:rsidR="00A2344A" w:rsidRPr="00A2344A">
        <w:rPr>
          <w:lang w:val="en-US"/>
        </w:rPr>
        <w:t xml:space="preserve"> (line </w:t>
      </w:r>
    </w:p>
    <w:p w14:paraId="021D54F8" w14:textId="521483CD" w:rsidR="00A2344A" w:rsidRPr="00A2344A" w:rsidRDefault="00D066FD" w:rsidP="00887002">
      <w:pPr>
        <w:spacing w:after="0" w:line="240" w:lineRule="auto"/>
        <w:jc w:val="both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6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*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1/2</m:t>
            </m:r>
          </m:sup>
        </m:sSup>
      </m:oMath>
      <w:r w:rsidR="00A2344A">
        <w:rPr>
          <w:lang w:val="en-US"/>
        </w:rPr>
        <w:tab/>
      </w:r>
    </w:p>
    <w:p w14:paraId="70443147" w14:textId="77777777" w:rsidR="00455259" w:rsidRPr="00887002" w:rsidRDefault="00455259" w:rsidP="00455259">
      <w:pPr>
        <w:pStyle w:val="Geenafstand"/>
        <w:jc w:val="both"/>
        <w:rPr>
          <w:lang w:val="en-GB"/>
        </w:rPr>
      </w:pPr>
    </w:p>
    <w:p w14:paraId="70443148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9" w14:textId="77777777" w:rsidR="00455259" w:rsidRPr="00D33E13" w:rsidRDefault="00455259" w:rsidP="00455259">
      <w:pPr>
        <w:pStyle w:val="Geenafstand"/>
        <w:jc w:val="both"/>
        <w:rPr>
          <w:lang w:val="en-US"/>
        </w:rPr>
      </w:pPr>
    </w:p>
    <w:p w14:paraId="7044314A" w14:textId="77777777" w:rsidR="00455259" w:rsidRPr="00D33E13" w:rsidRDefault="00455259">
      <w:pPr>
        <w:rPr>
          <w:lang w:val="en-US"/>
        </w:rPr>
      </w:pPr>
      <w:r w:rsidRPr="00D33E13">
        <w:rPr>
          <w:lang w:val="en-US"/>
        </w:rPr>
        <w:br w:type="page"/>
      </w:r>
    </w:p>
    <w:p w14:paraId="7044314B" w14:textId="77777777" w:rsidR="00455259" w:rsidRPr="00887002" w:rsidRDefault="00455259" w:rsidP="009A7A39">
      <w:pPr>
        <w:pStyle w:val="Geenafstand"/>
        <w:jc w:val="both"/>
        <w:rPr>
          <w:lang w:val="en-US"/>
        </w:rPr>
      </w:pPr>
    </w:p>
    <w:sectPr w:rsidR="00455259" w:rsidRPr="00887002" w:rsidSect="008A4139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E612C6" w14:textId="77777777" w:rsidR="00183AE3" w:rsidRDefault="00183AE3" w:rsidP="00625FAA">
      <w:pPr>
        <w:spacing w:after="0" w:line="240" w:lineRule="auto"/>
      </w:pPr>
      <w:r>
        <w:separator/>
      </w:r>
    </w:p>
  </w:endnote>
  <w:endnote w:type="continuationSeparator" w:id="0">
    <w:p w14:paraId="28DAB5C1" w14:textId="77777777" w:rsidR="00183AE3" w:rsidRDefault="00183AE3" w:rsidP="00625F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443156" w14:textId="77777777" w:rsidR="00D066FD" w:rsidRDefault="00D066FD">
    <w:pPr>
      <w:pStyle w:val="Voetteks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0443158" wp14:editId="70443159">
          <wp:simplePos x="0" y="0"/>
          <wp:positionH relativeFrom="column">
            <wp:posOffset>3757295</wp:posOffset>
          </wp:positionH>
          <wp:positionV relativeFrom="paragraph">
            <wp:posOffset>-186690</wp:posOffset>
          </wp:positionV>
          <wp:extent cx="2609532" cy="585579"/>
          <wp:effectExtent l="19050" t="38100" r="19685" b="24130"/>
          <wp:wrapNone/>
          <wp:docPr id="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7986" name="Picture 2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lum bright="18000" contrast="15000"/>
                  </a:blip>
                  <a:srcRect l="8667" t="21777" r="16250" b="39755"/>
                  <a:stretch>
                    <a:fillRect/>
                  </a:stretch>
                </pic:blipFill>
                <pic:spPr bwMode="auto">
                  <a:xfrm rot="60000">
                    <a:off x="0" y="0"/>
                    <a:ext cx="2609532" cy="585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t xml:space="preserve">Jet Engine (4EB00) 2015 </w:t>
    </w:r>
    <w:r>
      <w:tab/>
    </w:r>
    <w:r>
      <w:tab/>
    </w:r>
    <w:r w:rsidRPr="00D33E13">
      <w:rPr>
        <w:b/>
        <w:sz w:val="24"/>
      </w:rPr>
      <w:fldChar w:fldCharType="begin"/>
    </w:r>
    <w:r w:rsidRPr="00D33E13">
      <w:rPr>
        <w:b/>
        <w:sz w:val="24"/>
      </w:rPr>
      <w:instrText>PAGE   \* MERGEFORMAT</w:instrText>
    </w:r>
    <w:r w:rsidRPr="00D33E13">
      <w:rPr>
        <w:b/>
        <w:sz w:val="24"/>
      </w:rPr>
      <w:fldChar w:fldCharType="separate"/>
    </w:r>
    <w:r w:rsidR="00A61418">
      <w:rPr>
        <w:b/>
        <w:noProof/>
        <w:sz w:val="24"/>
      </w:rPr>
      <w:t>18</w:t>
    </w:r>
    <w:r w:rsidRPr="00D33E13">
      <w:rPr>
        <w:b/>
        <w:sz w:val="24"/>
      </w:rPr>
      <w:fldChar w:fldCharType="end"/>
    </w:r>
  </w:p>
  <w:p w14:paraId="70443157" w14:textId="77777777" w:rsidR="00D066FD" w:rsidRDefault="00D066FD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556083" w14:textId="77777777" w:rsidR="00183AE3" w:rsidRDefault="00183AE3" w:rsidP="00625FAA">
      <w:pPr>
        <w:spacing w:after="0" w:line="240" w:lineRule="auto"/>
      </w:pPr>
      <w:r>
        <w:separator/>
      </w:r>
    </w:p>
  </w:footnote>
  <w:footnote w:type="continuationSeparator" w:id="0">
    <w:p w14:paraId="3DA0DF47" w14:textId="77777777" w:rsidR="00183AE3" w:rsidRDefault="00183AE3" w:rsidP="00625F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82457"/>
    <w:multiLevelType w:val="multilevel"/>
    <w:tmpl w:val="9C8E61BA"/>
    <w:lvl w:ilvl="0">
      <w:start w:val="2"/>
      <w:numFmt w:val="decimal"/>
      <w:pStyle w:val="Kop1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Kop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Kop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Kop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Kop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Kop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Kop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Kop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Kop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77CC2C57"/>
    <w:multiLevelType w:val="hybridMultilevel"/>
    <w:tmpl w:val="8ED4F87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806"/>
    <w:rsid w:val="000007AD"/>
    <w:rsid w:val="00001771"/>
    <w:rsid w:val="00002A72"/>
    <w:rsid w:val="00005C0C"/>
    <w:rsid w:val="0000755E"/>
    <w:rsid w:val="000114CD"/>
    <w:rsid w:val="00011532"/>
    <w:rsid w:val="0001170C"/>
    <w:rsid w:val="00012B0E"/>
    <w:rsid w:val="00013848"/>
    <w:rsid w:val="000159B1"/>
    <w:rsid w:val="00015EAC"/>
    <w:rsid w:val="00016D94"/>
    <w:rsid w:val="00017ACB"/>
    <w:rsid w:val="00020E92"/>
    <w:rsid w:val="00022097"/>
    <w:rsid w:val="000221F2"/>
    <w:rsid w:val="00023B5C"/>
    <w:rsid w:val="00025FDB"/>
    <w:rsid w:val="00027C1E"/>
    <w:rsid w:val="00031427"/>
    <w:rsid w:val="00031A46"/>
    <w:rsid w:val="00033C79"/>
    <w:rsid w:val="00035682"/>
    <w:rsid w:val="000359D8"/>
    <w:rsid w:val="00036B3C"/>
    <w:rsid w:val="00041B01"/>
    <w:rsid w:val="00043EE6"/>
    <w:rsid w:val="000464A4"/>
    <w:rsid w:val="00046B8C"/>
    <w:rsid w:val="00051C74"/>
    <w:rsid w:val="000523E5"/>
    <w:rsid w:val="00052C47"/>
    <w:rsid w:val="00054026"/>
    <w:rsid w:val="00055E28"/>
    <w:rsid w:val="00060E05"/>
    <w:rsid w:val="0006148C"/>
    <w:rsid w:val="000722B2"/>
    <w:rsid w:val="00072939"/>
    <w:rsid w:val="0007753A"/>
    <w:rsid w:val="0007762A"/>
    <w:rsid w:val="00082481"/>
    <w:rsid w:val="00083BDB"/>
    <w:rsid w:val="00085489"/>
    <w:rsid w:val="00086840"/>
    <w:rsid w:val="00091B1C"/>
    <w:rsid w:val="00091F1F"/>
    <w:rsid w:val="000923FE"/>
    <w:rsid w:val="00093CFC"/>
    <w:rsid w:val="000955A6"/>
    <w:rsid w:val="00096DC4"/>
    <w:rsid w:val="000A1237"/>
    <w:rsid w:val="000A3BB3"/>
    <w:rsid w:val="000A4AC4"/>
    <w:rsid w:val="000A7718"/>
    <w:rsid w:val="000B156A"/>
    <w:rsid w:val="000B38A7"/>
    <w:rsid w:val="000B44C2"/>
    <w:rsid w:val="000B45A2"/>
    <w:rsid w:val="000B59F1"/>
    <w:rsid w:val="000C12D4"/>
    <w:rsid w:val="000C2F25"/>
    <w:rsid w:val="000C30A5"/>
    <w:rsid w:val="000C36B0"/>
    <w:rsid w:val="000C3EB6"/>
    <w:rsid w:val="000C751C"/>
    <w:rsid w:val="000C77AE"/>
    <w:rsid w:val="000C7808"/>
    <w:rsid w:val="000C7E0B"/>
    <w:rsid w:val="000D13EF"/>
    <w:rsid w:val="000D1403"/>
    <w:rsid w:val="000D1C6D"/>
    <w:rsid w:val="000D226F"/>
    <w:rsid w:val="000D236A"/>
    <w:rsid w:val="000D24B5"/>
    <w:rsid w:val="000D26C3"/>
    <w:rsid w:val="000D4490"/>
    <w:rsid w:val="000D5FA8"/>
    <w:rsid w:val="000D7DAE"/>
    <w:rsid w:val="000E1B10"/>
    <w:rsid w:val="000E2A12"/>
    <w:rsid w:val="000E2B3F"/>
    <w:rsid w:val="000E473A"/>
    <w:rsid w:val="000F152D"/>
    <w:rsid w:val="000F3502"/>
    <w:rsid w:val="000F52EF"/>
    <w:rsid w:val="000F72BC"/>
    <w:rsid w:val="0011015A"/>
    <w:rsid w:val="00110D2B"/>
    <w:rsid w:val="00112A18"/>
    <w:rsid w:val="00115161"/>
    <w:rsid w:val="00115920"/>
    <w:rsid w:val="0011793D"/>
    <w:rsid w:val="00117BE3"/>
    <w:rsid w:val="00117ECF"/>
    <w:rsid w:val="001210FE"/>
    <w:rsid w:val="0012375B"/>
    <w:rsid w:val="001321B0"/>
    <w:rsid w:val="001334C7"/>
    <w:rsid w:val="0013413B"/>
    <w:rsid w:val="00134332"/>
    <w:rsid w:val="00135649"/>
    <w:rsid w:val="001363C1"/>
    <w:rsid w:val="00136DFB"/>
    <w:rsid w:val="00140551"/>
    <w:rsid w:val="001409BA"/>
    <w:rsid w:val="001414C7"/>
    <w:rsid w:val="00141665"/>
    <w:rsid w:val="00143D08"/>
    <w:rsid w:val="001452C4"/>
    <w:rsid w:val="00146A80"/>
    <w:rsid w:val="00146EE9"/>
    <w:rsid w:val="00150747"/>
    <w:rsid w:val="0015241D"/>
    <w:rsid w:val="00152ADB"/>
    <w:rsid w:val="00152F26"/>
    <w:rsid w:val="0015433C"/>
    <w:rsid w:val="001549C5"/>
    <w:rsid w:val="001555A4"/>
    <w:rsid w:val="00155E8A"/>
    <w:rsid w:val="00155EE8"/>
    <w:rsid w:val="0015629E"/>
    <w:rsid w:val="001563D9"/>
    <w:rsid w:val="00156826"/>
    <w:rsid w:val="00160095"/>
    <w:rsid w:val="001610D7"/>
    <w:rsid w:val="00163BD6"/>
    <w:rsid w:val="001656F2"/>
    <w:rsid w:val="00165DE9"/>
    <w:rsid w:val="00167AC5"/>
    <w:rsid w:val="00171C39"/>
    <w:rsid w:val="00172E78"/>
    <w:rsid w:val="001768BD"/>
    <w:rsid w:val="00181827"/>
    <w:rsid w:val="001837D7"/>
    <w:rsid w:val="0018399B"/>
    <w:rsid w:val="00183AE3"/>
    <w:rsid w:val="001861BA"/>
    <w:rsid w:val="00187765"/>
    <w:rsid w:val="0018792C"/>
    <w:rsid w:val="00193441"/>
    <w:rsid w:val="00194998"/>
    <w:rsid w:val="00195208"/>
    <w:rsid w:val="001A05B6"/>
    <w:rsid w:val="001A2D51"/>
    <w:rsid w:val="001A2ED6"/>
    <w:rsid w:val="001A3F72"/>
    <w:rsid w:val="001A44BC"/>
    <w:rsid w:val="001A4A42"/>
    <w:rsid w:val="001A5836"/>
    <w:rsid w:val="001A6627"/>
    <w:rsid w:val="001A6B5A"/>
    <w:rsid w:val="001A7A4E"/>
    <w:rsid w:val="001B05E2"/>
    <w:rsid w:val="001B199F"/>
    <w:rsid w:val="001B1EEF"/>
    <w:rsid w:val="001B234A"/>
    <w:rsid w:val="001B2B39"/>
    <w:rsid w:val="001B4A0E"/>
    <w:rsid w:val="001C1290"/>
    <w:rsid w:val="001C1605"/>
    <w:rsid w:val="001C25E8"/>
    <w:rsid w:val="001C32D5"/>
    <w:rsid w:val="001C398C"/>
    <w:rsid w:val="001C3F2E"/>
    <w:rsid w:val="001C4AEB"/>
    <w:rsid w:val="001C4D5E"/>
    <w:rsid w:val="001C6757"/>
    <w:rsid w:val="001D0193"/>
    <w:rsid w:val="001D0BD2"/>
    <w:rsid w:val="001D2CBB"/>
    <w:rsid w:val="001D3614"/>
    <w:rsid w:val="001E05EC"/>
    <w:rsid w:val="001E2675"/>
    <w:rsid w:val="001E4745"/>
    <w:rsid w:val="001E678A"/>
    <w:rsid w:val="001E682F"/>
    <w:rsid w:val="001F2FD5"/>
    <w:rsid w:val="001F3C91"/>
    <w:rsid w:val="001F513D"/>
    <w:rsid w:val="00201450"/>
    <w:rsid w:val="00201F2D"/>
    <w:rsid w:val="00205264"/>
    <w:rsid w:val="0020617D"/>
    <w:rsid w:val="00215649"/>
    <w:rsid w:val="00217019"/>
    <w:rsid w:val="00220D99"/>
    <w:rsid w:val="002211FA"/>
    <w:rsid w:val="00221A26"/>
    <w:rsid w:val="00221E8C"/>
    <w:rsid w:val="00222B66"/>
    <w:rsid w:val="00227A86"/>
    <w:rsid w:val="00230355"/>
    <w:rsid w:val="0023062B"/>
    <w:rsid w:val="002307B4"/>
    <w:rsid w:val="00233328"/>
    <w:rsid w:val="00234ED1"/>
    <w:rsid w:val="00235BCE"/>
    <w:rsid w:val="00240F9A"/>
    <w:rsid w:val="0024171D"/>
    <w:rsid w:val="002433E8"/>
    <w:rsid w:val="00244B73"/>
    <w:rsid w:val="00245561"/>
    <w:rsid w:val="00245A7B"/>
    <w:rsid w:val="002505D3"/>
    <w:rsid w:val="00253322"/>
    <w:rsid w:val="002540D3"/>
    <w:rsid w:val="00255914"/>
    <w:rsid w:val="00257797"/>
    <w:rsid w:val="00260565"/>
    <w:rsid w:val="002608B1"/>
    <w:rsid w:val="0026095C"/>
    <w:rsid w:val="00261741"/>
    <w:rsid w:val="00262BAF"/>
    <w:rsid w:val="00263ED5"/>
    <w:rsid w:val="00265598"/>
    <w:rsid w:val="00266148"/>
    <w:rsid w:val="00270CD4"/>
    <w:rsid w:val="00271B92"/>
    <w:rsid w:val="00276BBD"/>
    <w:rsid w:val="0028174A"/>
    <w:rsid w:val="002826BC"/>
    <w:rsid w:val="00283274"/>
    <w:rsid w:val="00285700"/>
    <w:rsid w:val="002870E9"/>
    <w:rsid w:val="002910B4"/>
    <w:rsid w:val="00291354"/>
    <w:rsid w:val="0029269C"/>
    <w:rsid w:val="0029270E"/>
    <w:rsid w:val="00292828"/>
    <w:rsid w:val="0029343F"/>
    <w:rsid w:val="002934F4"/>
    <w:rsid w:val="00296749"/>
    <w:rsid w:val="002A2F00"/>
    <w:rsid w:val="002A4D99"/>
    <w:rsid w:val="002A5122"/>
    <w:rsid w:val="002A5ADB"/>
    <w:rsid w:val="002A746C"/>
    <w:rsid w:val="002A77B3"/>
    <w:rsid w:val="002A7DD5"/>
    <w:rsid w:val="002B0A1A"/>
    <w:rsid w:val="002B1B0C"/>
    <w:rsid w:val="002B3521"/>
    <w:rsid w:val="002B611C"/>
    <w:rsid w:val="002C08FC"/>
    <w:rsid w:val="002C0A35"/>
    <w:rsid w:val="002C40F2"/>
    <w:rsid w:val="002C5A90"/>
    <w:rsid w:val="002C5C73"/>
    <w:rsid w:val="002C7165"/>
    <w:rsid w:val="002C7558"/>
    <w:rsid w:val="002D10EA"/>
    <w:rsid w:val="002D15A2"/>
    <w:rsid w:val="002D2B20"/>
    <w:rsid w:val="002D38ED"/>
    <w:rsid w:val="002D4D5E"/>
    <w:rsid w:val="002E04CC"/>
    <w:rsid w:val="002E0894"/>
    <w:rsid w:val="002E304A"/>
    <w:rsid w:val="002E7447"/>
    <w:rsid w:val="002F0BB3"/>
    <w:rsid w:val="002F117D"/>
    <w:rsid w:val="002F50E5"/>
    <w:rsid w:val="002F6DD8"/>
    <w:rsid w:val="002F6F58"/>
    <w:rsid w:val="002F7439"/>
    <w:rsid w:val="002F7A0B"/>
    <w:rsid w:val="002F7CF1"/>
    <w:rsid w:val="00300FF0"/>
    <w:rsid w:val="0030155C"/>
    <w:rsid w:val="0030189C"/>
    <w:rsid w:val="00304822"/>
    <w:rsid w:val="00304B9B"/>
    <w:rsid w:val="00305BB9"/>
    <w:rsid w:val="00305CFD"/>
    <w:rsid w:val="00310437"/>
    <w:rsid w:val="00311B54"/>
    <w:rsid w:val="00311E30"/>
    <w:rsid w:val="003157A3"/>
    <w:rsid w:val="00317AF7"/>
    <w:rsid w:val="00321578"/>
    <w:rsid w:val="003216A6"/>
    <w:rsid w:val="003230C8"/>
    <w:rsid w:val="0032316A"/>
    <w:rsid w:val="00323421"/>
    <w:rsid w:val="00324B27"/>
    <w:rsid w:val="00325DDE"/>
    <w:rsid w:val="003265E7"/>
    <w:rsid w:val="00326BA3"/>
    <w:rsid w:val="00326F73"/>
    <w:rsid w:val="0033137C"/>
    <w:rsid w:val="0033143A"/>
    <w:rsid w:val="00331FB8"/>
    <w:rsid w:val="003333F1"/>
    <w:rsid w:val="003345EB"/>
    <w:rsid w:val="003354F3"/>
    <w:rsid w:val="00335579"/>
    <w:rsid w:val="00335D6D"/>
    <w:rsid w:val="00336919"/>
    <w:rsid w:val="00341728"/>
    <w:rsid w:val="003428C5"/>
    <w:rsid w:val="00342A02"/>
    <w:rsid w:val="00344B93"/>
    <w:rsid w:val="00345FCC"/>
    <w:rsid w:val="003460DD"/>
    <w:rsid w:val="00346DD4"/>
    <w:rsid w:val="003500A9"/>
    <w:rsid w:val="00354165"/>
    <w:rsid w:val="00354D44"/>
    <w:rsid w:val="0035783C"/>
    <w:rsid w:val="003604A3"/>
    <w:rsid w:val="003654C0"/>
    <w:rsid w:val="00365D68"/>
    <w:rsid w:val="00366561"/>
    <w:rsid w:val="00367772"/>
    <w:rsid w:val="00372143"/>
    <w:rsid w:val="003755FC"/>
    <w:rsid w:val="003759FD"/>
    <w:rsid w:val="003779D5"/>
    <w:rsid w:val="00377DAA"/>
    <w:rsid w:val="00380D06"/>
    <w:rsid w:val="003816C7"/>
    <w:rsid w:val="00382762"/>
    <w:rsid w:val="003832A2"/>
    <w:rsid w:val="00383EFC"/>
    <w:rsid w:val="00387982"/>
    <w:rsid w:val="003900A4"/>
    <w:rsid w:val="00390B62"/>
    <w:rsid w:val="0039149A"/>
    <w:rsid w:val="00391B85"/>
    <w:rsid w:val="00391E6A"/>
    <w:rsid w:val="00392C2D"/>
    <w:rsid w:val="00393D99"/>
    <w:rsid w:val="00394224"/>
    <w:rsid w:val="00395752"/>
    <w:rsid w:val="003978B5"/>
    <w:rsid w:val="00397DF8"/>
    <w:rsid w:val="00397FA6"/>
    <w:rsid w:val="003A0038"/>
    <w:rsid w:val="003A04EF"/>
    <w:rsid w:val="003A1424"/>
    <w:rsid w:val="003A1E03"/>
    <w:rsid w:val="003A2F7D"/>
    <w:rsid w:val="003A6092"/>
    <w:rsid w:val="003A7352"/>
    <w:rsid w:val="003A7C64"/>
    <w:rsid w:val="003B3EAC"/>
    <w:rsid w:val="003B44F8"/>
    <w:rsid w:val="003B4E4B"/>
    <w:rsid w:val="003B562A"/>
    <w:rsid w:val="003B5697"/>
    <w:rsid w:val="003C17F4"/>
    <w:rsid w:val="003C351B"/>
    <w:rsid w:val="003C3AA9"/>
    <w:rsid w:val="003C3CE5"/>
    <w:rsid w:val="003C4A91"/>
    <w:rsid w:val="003C5001"/>
    <w:rsid w:val="003C5426"/>
    <w:rsid w:val="003C66FD"/>
    <w:rsid w:val="003C79B6"/>
    <w:rsid w:val="003D037F"/>
    <w:rsid w:val="003D1C99"/>
    <w:rsid w:val="003D2901"/>
    <w:rsid w:val="003D47A7"/>
    <w:rsid w:val="003D5E01"/>
    <w:rsid w:val="003D6003"/>
    <w:rsid w:val="003D62C0"/>
    <w:rsid w:val="003D74C1"/>
    <w:rsid w:val="003E1F23"/>
    <w:rsid w:val="003E1F52"/>
    <w:rsid w:val="003E2022"/>
    <w:rsid w:val="003E228A"/>
    <w:rsid w:val="003E2378"/>
    <w:rsid w:val="003E305C"/>
    <w:rsid w:val="003E5300"/>
    <w:rsid w:val="003E5C2E"/>
    <w:rsid w:val="003E5C6D"/>
    <w:rsid w:val="003E5CCD"/>
    <w:rsid w:val="003E5DAD"/>
    <w:rsid w:val="003E676A"/>
    <w:rsid w:val="003F11C7"/>
    <w:rsid w:val="003F3F6A"/>
    <w:rsid w:val="003F46BC"/>
    <w:rsid w:val="003F540D"/>
    <w:rsid w:val="003F7D5E"/>
    <w:rsid w:val="004033B6"/>
    <w:rsid w:val="00404198"/>
    <w:rsid w:val="0040582F"/>
    <w:rsid w:val="004058B7"/>
    <w:rsid w:val="00405DC6"/>
    <w:rsid w:val="0041586E"/>
    <w:rsid w:val="00415AF7"/>
    <w:rsid w:val="004177CD"/>
    <w:rsid w:val="004223F5"/>
    <w:rsid w:val="0042295E"/>
    <w:rsid w:val="00422AD8"/>
    <w:rsid w:val="00423248"/>
    <w:rsid w:val="0042522D"/>
    <w:rsid w:val="0042537E"/>
    <w:rsid w:val="00431111"/>
    <w:rsid w:val="00442E7F"/>
    <w:rsid w:val="00442F02"/>
    <w:rsid w:val="00447B05"/>
    <w:rsid w:val="004500C7"/>
    <w:rsid w:val="004508F1"/>
    <w:rsid w:val="00452700"/>
    <w:rsid w:val="00453851"/>
    <w:rsid w:val="00455259"/>
    <w:rsid w:val="00455DF7"/>
    <w:rsid w:val="00457D99"/>
    <w:rsid w:val="00460253"/>
    <w:rsid w:val="0046252B"/>
    <w:rsid w:val="004637A3"/>
    <w:rsid w:val="00465AA8"/>
    <w:rsid w:val="00467C9E"/>
    <w:rsid w:val="00470FD9"/>
    <w:rsid w:val="00470FF9"/>
    <w:rsid w:val="004715C5"/>
    <w:rsid w:val="00471AC7"/>
    <w:rsid w:val="00471EFB"/>
    <w:rsid w:val="004761E2"/>
    <w:rsid w:val="00477F71"/>
    <w:rsid w:val="0048154B"/>
    <w:rsid w:val="00481F21"/>
    <w:rsid w:val="00484DB4"/>
    <w:rsid w:val="00485B9A"/>
    <w:rsid w:val="004871B4"/>
    <w:rsid w:val="00487736"/>
    <w:rsid w:val="0049011E"/>
    <w:rsid w:val="004901E0"/>
    <w:rsid w:val="004922DD"/>
    <w:rsid w:val="0049277B"/>
    <w:rsid w:val="00492BF7"/>
    <w:rsid w:val="00494EA2"/>
    <w:rsid w:val="00495D7F"/>
    <w:rsid w:val="00495F24"/>
    <w:rsid w:val="0049638F"/>
    <w:rsid w:val="004A1228"/>
    <w:rsid w:val="004A29D2"/>
    <w:rsid w:val="004A3688"/>
    <w:rsid w:val="004A5195"/>
    <w:rsid w:val="004A7A40"/>
    <w:rsid w:val="004B034A"/>
    <w:rsid w:val="004B0691"/>
    <w:rsid w:val="004B1252"/>
    <w:rsid w:val="004B15BD"/>
    <w:rsid w:val="004B2A96"/>
    <w:rsid w:val="004B47FD"/>
    <w:rsid w:val="004B4D36"/>
    <w:rsid w:val="004B4F19"/>
    <w:rsid w:val="004B598A"/>
    <w:rsid w:val="004B6406"/>
    <w:rsid w:val="004B678E"/>
    <w:rsid w:val="004B6DB0"/>
    <w:rsid w:val="004B6E1C"/>
    <w:rsid w:val="004C03AA"/>
    <w:rsid w:val="004C4044"/>
    <w:rsid w:val="004C473E"/>
    <w:rsid w:val="004C52C3"/>
    <w:rsid w:val="004D02A7"/>
    <w:rsid w:val="004D0492"/>
    <w:rsid w:val="004D0F84"/>
    <w:rsid w:val="004D376C"/>
    <w:rsid w:val="004D52F1"/>
    <w:rsid w:val="004D6054"/>
    <w:rsid w:val="004D61A8"/>
    <w:rsid w:val="004D6DC4"/>
    <w:rsid w:val="004D71CA"/>
    <w:rsid w:val="004D7859"/>
    <w:rsid w:val="004E263B"/>
    <w:rsid w:val="004E3016"/>
    <w:rsid w:val="004E550C"/>
    <w:rsid w:val="004E5E16"/>
    <w:rsid w:val="004E6211"/>
    <w:rsid w:val="004E69EF"/>
    <w:rsid w:val="004F0231"/>
    <w:rsid w:val="004F1814"/>
    <w:rsid w:val="004F3802"/>
    <w:rsid w:val="004F3AC4"/>
    <w:rsid w:val="004F491F"/>
    <w:rsid w:val="004F6B48"/>
    <w:rsid w:val="004F7F12"/>
    <w:rsid w:val="0050019C"/>
    <w:rsid w:val="0050345A"/>
    <w:rsid w:val="00504898"/>
    <w:rsid w:val="00505A09"/>
    <w:rsid w:val="00506255"/>
    <w:rsid w:val="00506F47"/>
    <w:rsid w:val="005071AA"/>
    <w:rsid w:val="005102F9"/>
    <w:rsid w:val="005106D0"/>
    <w:rsid w:val="005107BC"/>
    <w:rsid w:val="00510BFB"/>
    <w:rsid w:val="00511CED"/>
    <w:rsid w:val="00511D05"/>
    <w:rsid w:val="0051376D"/>
    <w:rsid w:val="0051466B"/>
    <w:rsid w:val="005160C5"/>
    <w:rsid w:val="00516917"/>
    <w:rsid w:val="00516D47"/>
    <w:rsid w:val="005172F1"/>
    <w:rsid w:val="0051769B"/>
    <w:rsid w:val="005229A0"/>
    <w:rsid w:val="00523897"/>
    <w:rsid w:val="00523D54"/>
    <w:rsid w:val="005273A0"/>
    <w:rsid w:val="00527990"/>
    <w:rsid w:val="00530858"/>
    <w:rsid w:val="005327DF"/>
    <w:rsid w:val="0053438C"/>
    <w:rsid w:val="00535796"/>
    <w:rsid w:val="00537738"/>
    <w:rsid w:val="00537C2C"/>
    <w:rsid w:val="0054024A"/>
    <w:rsid w:val="00540665"/>
    <w:rsid w:val="00540672"/>
    <w:rsid w:val="00541C5A"/>
    <w:rsid w:val="00543F43"/>
    <w:rsid w:val="00551898"/>
    <w:rsid w:val="00552E81"/>
    <w:rsid w:val="005532D4"/>
    <w:rsid w:val="00555893"/>
    <w:rsid w:val="00555C5E"/>
    <w:rsid w:val="00555D93"/>
    <w:rsid w:val="00560355"/>
    <w:rsid w:val="0056076F"/>
    <w:rsid w:val="00562263"/>
    <w:rsid w:val="00562C6E"/>
    <w:rsid w:val="00565E39"/>
    <w:rsid w:val="00571702"/>
    <w:rsid w:val="00573367"/>
    <w:rsid w:val="005804B8"/>
    <w:rsid w:val="00581E54"/>
    <w:rsid w:val="005827A3"/>
    <w:rsid w:val="00584E8D"/>
    <w:rsid w:val="005871F3"/>
    <w:rsid w:val="00593228"/>
    <w:rsid w:val="0059439C"/>
    <w:rsid w:val="005951D3"/>
    <w:rsid w:val="00595635"/>
    <w:rsid w:val="00595AB1"/>
    <w:rsid w:val="0059763B"/>
    <w:rsid w:val="00597701"/>
    <w:rsid w:val="005A206A"/>
    <w:rsid w:val="005A4FD3"/>
    <w:rsid w:val="005A5C0A"/>
    <w:rsid w:val="005A6766"/>
    <w:rsid w:val="005A69DA"/>
    <w:rsid w:val="005A7B13"/>
    <w:rsid w:val="005B022C"/>
    <w:rsid w:val="005B1AE7"/>
    <w:rsid w:val="005B2242"/>
    <w:rsid w:val="005B398E"/>
    <w:rsid w:val="005B45EC"/>
    <w:rsid w:val="005B47DA"/>
    <w:rsid w:val="005B6189"/>
    <w:rsid w:val="005C1307"/>
    <w:rsid w:val="005C1A71"/>
    <w:rsid w:val="005C2379"/>
    <w:rsid w:val="005C2DFE"/>
    <w:rsid w:val="005C34D6"/>
    <w:rsid w:val="005C4672"/>
    <w:rsid w:val="005C4A55"/>
    <w:rsid w:val="005C525E"/>
    <w:rsid w:val="005C68FF"/>
    <w:rsid w:val="005D0BDE"/>
    <w:rsid w:val="005D0BF6"/>
    <w:rsid w:val="005D1685"/>
    <w:rsid w:val="005D1A66"/>
    <w:rsid w:val="005D1CB5"/>
    <w:rsid w:val="005D2BED"/>
    <w:rsid w:val="005D4793"/>
    <w:rsid w:val="005E2B34"/>
    <w:rsid w:val="005E352B"/>
    <w:rsid w:val="005E469C"/>
    <w:rsid w:val="005E5273"/>
    <w:rsid w:val="005E5F1E"/>
    <w:rsid w:val="005E7590"/>
    <w:rsid w:val="005E7C77"/>
    <w:rsid w:val="005F136B"/>
    <w:rsid w:val="005F492E"/>
    <w:rsid w:val="005F5232"/>
    <w:rsid w:val="005F5E9A"/>
    <w:rsid w:val="005F60E9"/>
    <w:rsid w:val="006054FC"/>
    <w:rsid w:val="006069DF"/>
    <w:rsid w:val="00607256"/>
    <w:rsid w:val="006138BC"/>
    <w:rsid w:val="00614188"/>
    <w:rsid w:val="0061428F"/>
    <w:rsid w:val="00614354"/>
    <w:rsid w:val="006149EF"/>
    <w:rsid w:val="0061585D"/>
    <w:rsid w:val="00616108"/>
    <w:rsid w:val="00616999"/>
    <w:rsid w:val="006205BA"/>
    <w:rsid w:val="00621C4D"/>
    <w:rsid w:val="006221DF"/>
    <w:rsid w:val="00624F64"/>
    <w:rsid w:val="00625FAA"/>
    <w:rsid w:val="00626A4C"/>
    <w:rsid w:val="00626CD1"/>
    <w:rsid w:val="00630A39"/>
    <w:rsid w:val="00630CCE"/>
    <w:rsid w:val="006316FD"/>
    <w:rsid w:val="006376D1"/>
    <w:rsid w:val="006424E0"/>
    <w:rsid w:val="0064363A"/>
    <w:rsid w:val="00644A2C"/>
    <w:rsid w:val="006465D1"/>
    <w:rsid w:val="00647DDC"/>
    <w:rsid w:val="0065151A"/>
    <w:rsid w:val="00654274"/>
    <w:rsid w:val="0065475B"/>
    <w:rsid w:val="00654D3B"/>
    <w:rsid w:val="006558CF"/>
    <w:rsid w:val="00657A97"/>
    <w:rsid w:val="00660547"/>
    <w:rsid w:val="00661F29"/>
    <w:rsid w:val="006620DC"/>
    <w:rsid w:val="00672036"/>
    <w:rsid w:val="00672B43"/>
    <w:rsid w:val="00674B2F"/>
    <w:rsid w:val="00675019"/>
    <w:rsid w:val="0067523B"/>
    <w:rsid w:val="00675285"/>
    <w:rsid w:val="00675298"/>
    <w:rsid w:val="006752DB"/>
    <w:rsid w:val="00676CD8"/>
    <w:rsid w:val="006774B5"/>
    <w:rsid w:val="00677B6E"/>
    <w:rsid w:val="00680801"/>
    <w:rsid w:val="00681D09"/>
    <w:rsid w:val="00682A35"/>
    <w:rsid w:val="00683CE8"/>
    <w:rsid w:val="006903AA"/>
    <w:rsid w:val="00690727"/>
    <w:rsid w:val="006920AA"/>
    <w:rsid w:val="00694100"/>
    <w:rsid w:val="00695CD1"/>
    <w:rsid w:val="00696DF2"/>
    <w:rsid w:val="006A12B2"/>
    <w:rsid w:val="006A1D84"/>
    <w:rsid w:val="006A6412"/>
    <w:rsid w:val="006B0BB1"/>
    <w:rsid w:val="006B213A"/>
    <w:rsid w:val="006B27C1"/>
    <w:rsid w:val="006B313E"/>
    <w:rsid w:val="006B3F99"/>
    <w:rsid w:val="006B47E4"/>
    <w:rsid w:val="006B7AFC"/>
    <w:rsid w:val="006C1233"/>
    <w:rsid w:val="006C1657"/>
    <w:rsid w:val="006C2543"/>
    <w:rsid w:val="006C2588"/>
    <w:rsid w:val="006C2670"/>
    <w:rsid w:val="006C2D88"/>
    <w:rsid w:val="006C417C"/>
    <w:rsid w:val="006C6D07"/>
    <w:rsid w:val="006C703B"/>
    <w:rsid w:val="006D0E00"/>
    <w:rsid w:val="006D3D1B"/>
    <w:rsid w:val="006D3DC9"/>
    <w:rsid w:val="006D637F"/>
    <w:rsid w:val="006E0105"/>
    <w:rsid w:val="006E1229"/>
    <w:rsid w:val="006E22E3"/>
    <w:rsid w:val="006E2F47"/>
    <w:rsid w:val="006E306B"/>
    <w:rsid w:val="006E343F"/>
    <w:rsid w:val="006E4660"/>
    <w:rsid w:val="006E46A4"/>
    <w:rsid w:val="006E5221"/>
    <w:rsid w:val="006F048E"/>
    <w:rsid w:val="006F0C85"/>
    <w:rsid w:val="006F0DEE"/>
    <w:rsid w:val="006F0EB4"/>
    <w:rsid w:val="006F1B54"/>
    <w:rsid w:val="006F26BE"/>
    <w:rsid w:val="006F3E11"/>
    <w:rsid w:val="007010C4"/>
    <w:rsid w:val="0070241B"/>
    <w:rsid w:val="007037C0"/>
    <w:rsid w:val="007054AE"/>
    <w:rsid w:val="0070681A"/>
    <w:rsid w:val="007069F5"/>
    <w:rsid w:val="00707DB1"/>
    <w:rsid w:val="00710F7D"/>
    <w:rsid w:val="00720916"/>
    <w:rsid w:val="0072144C"/>
    <w:rsid w:val="0072180D"/>
    <w:rsid w:val="0072523A"/>
    <w:rsid w:val="0072537C"/>
    <w:rsid w:val="00727E85"/>
    <w:rsid w:val="007303FA"/>
    <w:rsid w:val="00730494"/>
    <w:rsid w:val="007339DD"/>
    <w:rsid w:val="0073444D"/>
    <w:rsid w:val="00737806"/>
    <w:rsid w:val="00737E31"/>
    <w:rsid w:val="007404BA"/>
    <w:rsid w:val="00741664"/>
    <w:rsid w:val="00741DB3"/>
    <w:rsid w:val="00743311"/>
    <w:rsid w:val="007473F6"/>
    <w:rsid w:val="007474F0"/>
    <w:rsid w:val="00747E96"/>
    <w:rsid w:val="00751E9D"/>
    <w:rsid w:val="0075366C"/>
    <w:rsid w:val="007536ED"/>
    <w:rsid w:val="00755A29"/>
    <w:rsid w:val="00756E40"/>
    <w:rsid w:val="00762943"/>
    <w:rsid w:val="00762F8E"/>
    <w:rsid w:val="00765451"/>
    <w:rsid w:val="00765F5C"/>
    <w:rsid w:val="00767DCC"/>
    <w:rsid w:val="0077021B"/>
    <w:rsid w:val="0077095C"/>
    <w:rsid w:val="00771A38"/>
    <w:rsid w:val="007728BB"/>
    <w:rsid w:val="007731F4"/>
    <w:rsid w:val="007736E1"/>
    <w:rsid w:val="00776F78"/>
    <w:rsid w:val="00780615"/>
    <w:rsid w:val="007843FB"/>
    <w:rsid w:val="00785CA4"/>
    <w:rsid w:val="00785F9F"/>
    <w:rsid w:val="007869FE"/>
    <w:rsid w:val="00786CE1"/>
    <w:rsid w:val="00787A70"/>
    <w:rsid w:val="00787CB2"/>
    <w:rsid w:val="007920FB"/>
    <w:rsid w:val="0079261E"/>
    <w:rsid w:val="00794C08"/>
    <w:rsid w:val="007A0224"/>
    <w:rsid w:val="007A639D"/>
    <w:rsid w:val="007A6D71"/>
    <w:rsid w:val="007A6FDC"/>
    <w:rsid w:val="007B09BC"/>
    <w:rsid w:val="007B1B1F"/>
    <w:rsid w:val="007B27C8"/>
    <w:rsid w:val="007B2B2B"/>
    <w:rsid w:val="007B71FC"/>
    <w:rsid w:val="007C0285"/>
    <w:rsid w:val="007C0BAB"/>
    <w:rsid w:val="007C1313"/>
    <w:rsid w:val="007C24A9"/>
    <w:rsid w:val="007C32E8"/>
    <w:rsid w:val="007C51D7"/>
    <w:rsid w:val="007C58C7"/>
    <w:rsid w:val="007C7218"/>
    <w:rsid w:val="007C779E"/>
    <w:rsid w:val="007D2007"/>
    <w:rsid w:val="007D281F"/>
    <w:rsid w:val="007D64E0"/>
    <w:rsid w:val="007D7183"/>
    <w:rsid w:val="007E1E23"/>
    <w:rsid w:val="007E205F"/>
    <w:rsid w:val="007E20FF"/>
    <w:rsid w:val="007E6B13"/>
    <w:rsid w:val="007E6EF7"/>
    <w:rsid w:val="007F1094"/>
    <w:rsid w:val="007F2353"/>
    <w:rsid w:val="007F2392"/>
    <w:rsid w:val="007F2709"/>
    <w:rsid w:val="007F4584"/>
    <w:rsid w:val="007F4C07"/>
    <w:rsid w:val="007F4DD0"/>
    <w:rsid w:val="007F523D"/>
    <w:rsid w:val="007F6845"/>
    <w:rsid w:val="008019C6"/>
    <w:rsid w:val="008041A5"/>
    <w:rsid w:val="008045CC"/>
    <w:rsid w:val="00804C7D"/>
    <w:rsid w:val="00804D33"/>
    <w:rsid w:val="00805A41"/>
    <w:rsid w:val="00805E1B"/>
    <w:rsid w:val="00806D21"/>
    <w:rsid w:val="008073D8"/>
    <w:rsid w:val="00807BC2"/>
    <w:rsid w:val="008108C4"/>
    <w:rsid w:val="008116C2"/>
    <w:rsid w:val="00811701"/>
    <w:rsid w:val="00812B75"/>
    <w:rsid w:val="00812F8C"/>
    <w:rsid w:val="0081505A"/>
    <w:rsid w:val="00816155"/>
    <w:rsid w:val="00816936"/>
    <w:rsid w:val="00816F30"/>
    <w:rsid w:val="00820247"/>
    <w:rsid w:val="0082107C"/>
    <w:rsid w:val="00822D6B"/>
    <w:rsid w:val="00822D9D"/>
    <w:rsid w:val="00824557"/>
    <w:rsid w:val="0082520C"/>
    <w:rsid w:val="00827FBD"/>
    <w:rsid w:val="00831848"/>
    <w:rsid w:val="00833877"/>
    <w:rsid w:val="00834473"/>
    <w:rsid w:val="00834C13"/>
    <w:rsid w:val="00835746"/>
    <w:rsid w:val="00835A6D"/>
    <w:rsid w:val="008360F5"/>
    <w:rsid w:val="00842508"/>
    <w:rsid w:val="00844EE5"/>
    <w:rsid w:val="00847FCB"/>
    <w:rsid w:val="00851CF5"/>
    <w:rsid w:val="00852A0B"/>
    <w:rsid w:val="00852AAB"/>
    <w:rsid w:val="0085457E"/>
    <w:rsid w:val="00855DC9"/>
    <w:rsid w:val="008575BE"/>
    <w:rsid w:val="0086178B"/>
    <w:rsid w:val="008626A7"/>
    <w:rsid w:val="00862E75"/>
    <w:rsid w:val="008639E8"/>
    <w:rsid w:val="00866F03"/>
    <w:rsid w:val="00867CA9"/>
    <w:rsid w:val="00873FBE"/>
    <w:rsid w:val="008746DB"/>
    <w:rsid w:val="00877548"/>
    <w:rsid w:val="0088036A"/>
    <w:rsid w:val="0088185B"/>
    <w:rsid w:val="0088591B"/>
    <w:rsid w:val="0088619E"/>
    <w:rsid w:val="00887002"/>
    <w:rsid w:val="0088702C"/>
    <w:rsid w:val="00894F61"/>
    <w:rsid w:val="008957E7"/>
    <w:rsid w:val="00896EB2"/>
    <w:rsid w:val="008A258B"/>
    <w:rsid w:val="008A29B5"/>
    <w:rsid w:val="008A3A74"/>
    <w:rsid w:val="008A3F02"/>
    <w:rsid w:val="008A4037"/>
    <w:rsid w:val="008A4139"/>
    <w:rsid w:val="008A482C"/>
    <w:rsid w:val="008A7D67"/>
    <w:rsid w:val="008B2AA1"/>
    <w:rsid w:val="008B40BE"/>
    <w:rsid w:val="008B7F56"/>
    <w:rsid w:val="008C0717"/>
    <w:rsid w:val="008C0DFE"/>
    <w:rsid w:val="008C5B82"/>
    <w:rsid w:val="008C6403"/>
    <w:rsid w:val="008C6D21"/>
    <w:rsid w:val="008D0B64"/>
    <w:rsid w:val="008D11E9"/>
    <w:rsid w:val="008D30AC"/>
    <w:rsid w:val="008D3409"/>
    <w:rsid w:val="008D3988"/>
    <w:rsid w:val="008D3E05"/>
    <w:rsid w:val="008D3F68"/>
    <w:rsid w:val="008D72AF"/>
    <w:rsid w:val="008D7905"/>
    <w:rsid w:val="008E0363"/>
    <w:rsid w:val="008E402D"/>
    <w:rsid w:val="008E4C08"/>
    <w:rsid w:val="008E501E"/>
    <w:rsid w:val="008E502C"/>
    <w:rsid w:val="008E76D0"/>
    <w:rsid w:val="008E7A49"/>
    <w:rsid w:val="008F0F44"/>
    <w:rsid w:val="008F1AE6"/>
    <w:rsid w:val="008F20CB"/>
    <w:rsid w:val="008F2F88"/>
    <w:rsid w:val="008F30E0"/>
    <w:rsid w:val="008F3951"/>
    <w:rsid w:val="008F3F5A"/>
    <w:rsid w:val="008F557B"/>
    <w:rsid w:val="008F68B0"/>
    <w:rsid w:val="00900504"/>
    <w:rsid w:val="00906872"/>
    <w:rsid w:val="009078EB"/>
    <w:rsid w:val="00910550"/>
    <w:rsid w:val="009116CC"/>
    <w:rsid w:val="00911838"/>
    <w:rsid w:val="00911974"/>
    <w:rsid w:val="00911994"/>
    <w:rsid w:val="00911A31"/>
    <w:rsid w:val="00911E4A"/>
    <w:rsid w:val="00911E92"/>
    <w:rsid w:val="009124F8"/>
    <w:rsid w:val="00912B62"/>
    <w:rsid w:val="009134CB"/>
    <w:rsid w:val="00913A32"/>
    <w:rsid w:val="00914AE7"/>
    <w:rsid w:val="009211B0"/>
    <w:rsid w:val="00923A9E"/>
    <w:rsid w:val="00923D43"/>
    <w:rsid w:val="00926162"/>
    <w:rsid w:val="0092671A"/>
    <w:rsid w:val="009270BA"/>
    <w:rsid w:val="0092755F"/>
    <w:rsid w:val="00927822"/>
    <w:rsid w:val="00932A6B"/>
    <w:rsid w:val="00933C8E"/>
    <w:rsid w:val="00935131"/>
    <w:rsid w:val="0094170B"/>
    <w:rsid w:val="009419B7"/>
    <w:rsid w:val="00941DB2"/>
    <w:rsid w:val="0094282C"/>
    <w:rsid w:val="00942FAA"/>
    <w:rsid w:val="009441C9"/>
    <w:rsid w:val="009463BD"/>
    <w:rsid w:val="00947E41"/>
    <w:rsid w:val="009503C5"/>
    <w:rsid w:val="00950B8D"/>
    <w:rsid w:val="009519B7"/>
    <w:rsid w:val="009533F3"/>
    <w:rsid w:val="0095536D"/>
    <w:rsid w:val="0095739A"/>
    <w:rsid w:val="00960036"/>
    <w:rsid w:val="00960236"/>
    <w:rsid w:val="00961845"/>
    <w:rsid w:val="009624A7"/>
    <w:rsid w:val="0096360A"/>
    <w:rsid w:val="0096665C"/>
    <w:rsid w:val="00967E9E"/>
    <w:rsid w:val="009706D2"/>
    <w:rsid w:val="009706D4"/>
    <w:rsid w:val="00971346"/>
    <w:rsid w:val="0097185D"/>
    <w:rsid w:val="0097308A"/>
    <w:rsid w:val="009732FC"/>
    <w:rsid w:val="00976DB1"/>
    <w:rsid w:val="00977114"/>
    <w:rsid w:val="00980977"/>
    <w:rsid w:val="00981E1E"/>
    <w:rsid w:val="009836A1"/>
    <w:rsid w:val="00984B15"/>
    <w:rsid w:val="00984CD3"/>
    <w:rsid w:val="009863D9"/>
    <w:rsid w:val="00987415"/>
    <w:rsid w:val="00996F13"/>
    <w:rsid w:val="0099761B"/>
    <w:rsid w:val="009A25E1"/>
    <w:rsid w:val="009A2D4F"/>
    <w:rsid w:val="009A3AD3"/>
    <w:rsid w:val="009A5538"/>
    <w:rsid w:val="009A5917"/>
    <w:rsid w:val="009A61A6"/>
    <w:rsid w:val="009A7075"/>
    <w:rsid w:val="009A71F9"/>
    <w:rsid w:val="009A7A39"/>
    <w:rsid w:val="009B10CC"/>
    <w:rsid w:val="009B1E71"/>
    <w:rsid w:val="009B3086"/>
    <w:rsid w:val="009B4341"/>
    <w:rsid w:val="009B4B22"/>
    <w:rsid w:val="009B6CEC"/>
    <w:rsid w:val="009B7DB6"/>
    <w:rsid w:val="009C02E7"/>
    <w:rsid w:val="009C0EBA"/>
    <w:rsid w:val="009C1139"/>
    <w:rsid w:val="009C1DAC"/>
    <w:rsid w:val="009C3E9F"/>
    <w:rsid w:val="009C3F47"/>
    <w:rsid w:val="009C59EC"/>
    <w:rsid w:val="009C5E1D"/>
    <w:rsid w:val="009C673C"/>
    <w:rsid w:val="009D0534"/>
    <w:rsid w:val="009D2159"/>
    <w:rsid w:val="009D2BA8"/>
    <w:rsid w:val="009D40C4"/>
    <w:rsid w:val="009D40F9"/>
    <w:rsid w:val="009D4370"/>
    <w:rsid w:val="009D541C"/>
    <w:rsid w:val="009D5721"/>
    <w:rsid w:val="009E1FB5"/>
    <w:rsid w:val="009E725E"/>
    <w:rsid w:val="009E7E4B"/>
    <w:rsid w:val="009F43EF"/>
    <w:rsid w:val="009F53D2"/>
    <w:rsid w:val="009F5D1C"/>
    <w:rsid w:val="009F6C1C"/>
    <w:rsid w:val="00A02165"/>
    <w:rsid w:val="00A03AFB"/>
    <w:rsid w:val="00A0429C"/>
    <w:rsid w:val="00A10A3E"/>
    <w:rsid w:val="00A1115B"/>
    <w:rsid w:val="00A119FF"/>
    <w:rsid w:val="00A160FC"/>
    <w:rsid w:val="00A1683A"/>
    <w:rsid w:val="00A209F6"/>
    <w:rsid w:val="00A21257"/>
    <w:rsid w:val="00A2344A"/>
    <w:rsid w:val="00A25081"/>
    <w:rsid w:val="00A307A5"/>
    <w:rsid w:val="00A311E3"/>
    <w:rsid w:val="00A34341"/>
    <w:rsid w:val="00A344EF"/>
    <w:rsid w:val="00A34629"/>
    <w:rsid w:val="00A36451"/>
    <w:rsid w:val="00A36514"/>
    <w:rsid w:val="00A376EE"/>
    <w:rsid w:val="00A420C3"/>
    <w:rsid w:val="00A4320C"/>
    <w:rsid w:val="00A4326D"/>
    <w:rsid w:val="00A44327"/>
    <w:rsid w:val="00A448E5"/>
    <w:rsid w:val="00A46116"/>
    <w:rsid w:val="00A474F9"/>
    <w:rsid w:val="00A478F5"/>
    <w:rsid w:val="00A54617"/>
    <w:rsid w:val="00A55F03"/>
    <w:rsid w:val="00A56719"/>
    <w:rsid w:val="00A576E4"/>
    <w:rsid w:val="00A60E6C"/>
    <w:rsid w:val="00A61418"/>
    <w:rsid w:val="00A62036"/>
    <w:rsid w:val="00A62EB7"/>
    <w:rsid w:val="00A6300D"/>
    <w:rsid w:val="00A6399E"/>
    <w:rsid w:val="00A63E42"/>
    <w:rsid w:val="00A645BD"/>
    <w:rsid w:val="00A65FA4"/>
    <w:rsid w:val="00A7023B"/>
    <w:rsid w:val="00A70E2B"/>
    <w:rsid w:val="00A71A33"/>
    <w:rsid w:val="00A72C2D"/>
    <w:rsid w:val="00A73386"/>
    <w:rsid w:val="00A734B2"/>
    <w:rsid w:val="00A742E9"/>
    <w:rsid w:val="00A77DCE"/>
    <w:rsid w:val="00A81F19"/>
    <w:rsid w:val="00A8397B"/>
    <w:rsid w:val="00A842EB"/>
    <w:rsid w:val="00A8520C"/>
    <w:rsid w:val="00A864DE"/>
    <w:rsid w:val="00A866DE"/>
    <w:rsid w:val="00A907FA"/>
    <w:rsid w:val="00A91C2F"/>
    <w:rsid w:val="00A91D63"/>
    <w:rsid w:val="00A921D4"/>
    <w:rsid w:val="00A93CB7"/>
    <w:rsid w:val="00A96B1A"/>
    <w:rsid w:val="00AA2412"/>
    <w:rsid w:val="00AA2B4C"/>
    <w:rsid w:val="00AA5DE2"/>
    <w:rsid w:val="00AA5F9D"/>
    <w:rsid w:val="00AA69DC"/>
    <w:rsid w:val="00AB2425"/>
    <w:rsid w:val="00AB2C3F"/>
    <w:rsid w:val="00AB2CBA"/>
    <w:rsid w:val="00AB381B"/>
    <w:rsid w:val="00AB508C"/>
    <w:rsid w:val="00AC0E9B"/>
    <w:rsid w:val="00AC1ABB"/>
    <w:rsid w:val="00AC1C37"/>
    <w:rsid w:val="00AC1EC3"/>
    <w:rsid w:val="00AC2E45"/>
    <w:rsid w:val="00AC2E9C"/>
    <w:rsid w:val="00AC3944"/>
    <w:rsid w:val="00AC5EB5"/>
    <w:rsid w:val="00AC7256"/>
    <w:rsid w:val="00AD19B9"/>
    <w:rsid w:val="00AD5666"/>
    <w:rsid w:val="00AD7285"/>
    <w:rsid w:val="00AE017D"/>
    <w:rsid w:val="00AE0280"/>
    <w:rsid w:val="00AE02C3"/>
    <w:rsid w:val="00AE036D"/>
    <w:rsid w:val="00AE11B0"/>
    <w:rsid w:val="00AE339B"/>
    <w:rsid w:val="00AE3DD0"/>
    <w:rsid w:val="00AE4156"/>
    <w:rsid w:val="00AE49F3"/>
    <w:rsid w:val="00AE5103"/>
    <w:rsid w:val="00AE638F"/>
    <w:rsid w:val="00AE74A7"/>
    <w:rsid w:val="00AF066B"/>
    <w:rsid w:val="00AF0B32"/>
    <w:rsid w:val="00AF1CA0"/>
    <w:rsid w:val="00AF1FBF"/>
    <w:rsid w:val="00AF4C3C"/>
    <w:rsid w:val="00AF50CE"/>
    <w:rsid w:val="00AF7912"/>
    <w:rsid w:val="00B00240"/>
    <w:rsid w:val="00B010E3"/>
    <w:rsid w:val="00B038A7"/>
    <w:rsid w:val="00B0395C"/>
    <w:rsid w:val="00B0557D"/>
    <w:rsid w:val="00B10689"/>
    <w:rsid w:val="00B121A6"/>
    <w:rsid w:val="00B1318D"/>
    <w:rsid w:val="00B1786E"/>
    <w:rsid w:val="00B203FF"/>
    <w:rsid w:val="00B21285"/>
    <w:rsid w:val="00B21DA9"/>
    <w:rsid w:val="00B22D03"/>
    <w:rsid w:val="00B23D21"/>
    <w:rsid w:val="00B23D3E"/>
    <w:rsid w:val="00B24334"/>
    <w:rsid w:val="00B25544"/>
    <w:rsid w:val="00B25EB5"/>
    <w:rsid w:val="00B25F62"/>
    <w:rsid w:val="00B2608F"/>
    <w:rsid w:val="00B304A0"/>
    <w:rsid w:val="00B32B02"/>
    <w:rsid w:val="00B33AC2"/>
    <w:rsid w:val="00B3471E"/>
    <w:rsid w:val="00B355D4"/>
    <w:rsid w:val="00B40009"/>
    <w:rsid w:val="00B401A1"/>
    <w:rsid w:val="00B40B65"/>
    <w:rsid w:val="00B41FF2"/>
    <w:rsid w:val="00B429A2"/>
    <w:rsid w:val="00B44B26"/>
    <w:rsid w:val="00B45A10"/>
    <w:rsid w:val="00B45D2E"/>
    <w:rsid w:val="00B47274"/>
    <w:rsid w:val="00B52279"/>
    <w:rsid w:val="00B53136"/>
    <w:rsid w:val="00B550C5"/>
    <w:rsid w:val="00B56BB1"/>
    <w:rsid w:val="00B57123"/>
    <w:rsid w:val="00B57844"/>
    <w:rsid w:val="00B640F2"/>
    <w:rsid w:val="00B647F1"/>
    <w:rsid w:val="00B64B8D"/>
    <w:rsid w:val="00B654F8"/>
    <w:rsid w:val="00B65C6F"/>
    <w:rsid w:val="00B66E23"/>
    <w:rsid w:val="00B70B82"/>
    <w:rsid w:val="00B719C7"/>
    <w:rsid w:val="00B71AAB"/>
    <w:rsid w:val="00B72330"/>
    <w:rsid w:val="00B72401"/>
    <w:rsid w:val="00B73328"/>
    <w:rsid w:val="00B73465"/>
    <w:rsid w:val="00B750C3"/>
    <w:rsid w:val="00B773B1"/>
    <w:rsid w:val="00B82BAA"/>
    <w:rsid w:val="00B845D7"/>
    <w:rsid w:val="00B847A2"/>
    <w:rsid w:val="00B85114"/>
    <w:rsid w:val="00B85614"/>
    <w:rsid w:val="00B8596A"/>
    <w:rsid w:val="00B85DD6"/>
    <w:rsid w:val="00B86883"/>
    <w:rsid w:val="00B904E9"/>
    <w:rsid w:val="00B90759"/>
    <w:rsid w:val="00B90F05"/>
    <w:rsid w:val="00B92194"/>
    <w:rsid w:val="00B92EC8"/>
    <w:rsid w:val="00BA0360"/>
    <w:rsid w:val="00BA1C53"/>
    <w:rsid w:val="00BA21C0"/>
    <w:rsid w:val="00BA23CA"/>
    <w:rsid w:val="00BA4849"/>
    <w:rsid w:val="00BB0888"/>
    <w:rsid w:val="00BB6615"/>
    <w:rsid w:val="00BB784C"/>
    <w:rsid w:val="00BB7C69"/>
    <w:rsid w:val="00BC1027"/>
    <w:rsid w:val="00BC1891"/>
    <w:rsid w:val="00BC19C6"/>
    <w:rsid w:val="00BC1C5D"/>
    <w:rsid w:val="00BC38F9"/>
    <w:rsid w:val="00BC5096"/>
    <w:rsid w:val="00BC6150"/>
    <w:rsid w:val="00BC690A"/>
    <w:rsid w:val="00BC7841"/>
    <w:rsid w:val="00BD33D7"/>
    <w:rsid w:val="00BD3BD0"/>
    <w:rsid w:val="00BD6A92"/>
    <w:rsid w:val="00BD6DF3"/>
    <w:rsid w:val="00BD6EAF"/>
    <w:rsid w:val="00BD7812"/>
    <w:rsid w:val="00BE0769"/>
    <w:rsid w:val="00BE4658"/>
    <w:rsid w:val="00BE4A92"/>
    <w:rsid w:val="00BE5447"/>
    <w:rsid w:val="00BE6382"/>
    <w:rsid w:val="00BE69A1"/>
    <w:rsid w:val="00BE7706"/>
    <w:rsid w:val="00BF00C6"/>
    <w:rsid w:val="00BF0AE5"/>
    <w:rsid w:val="00BF1297"/>
    <w:rsid w:val="00BF2079"/>
    <w:rsid w:val="00BF33EA"/>
    <w:rsid w:val="00BF3B44"/>
    <w:rsid w:val="00BF4465"/>
    <w:rsid w:val="00BF461C"/>
    <w:rsid w:val="00BF5CF3"/>
    <w:rsid w:val="00BF6032"/>
    <w:rsid w:val="00BF683E"/>
    <w:rsid w:val="00C05C7A"/>
    <w:rsid w:val="00C106D8"/>
    <w:rsid w:val="00C11A5F"/>
    <w:rsid w:val="00C122CD"/>
    <w:rsid w:val="00C13773"/>
    <w:rsid w:val="00C14C4F"/>
    <w:rsid w:val="00C14FC7"/>
    <w:rsid w:val="00C1533B"/>
    <w:rsid w:val="00C15547"/>
    <w:rsid w:val="00C15711"/>
    <w:rsid w:val="00C15755"/>
    <w:rsid w:val="00C15BBD"/>
    <w:rsid w:val="00C22BDA"/>
    <w:rsid w:val="00C23031"/>
    <w:rsid w:val="00C23178"/>
    <w:rsid w:val="00C24C72"/>
    <w:rsid w:val="00C256F2"/>
    <w:rsid w:val="00C27965"/>
    <w:rsid w:val="00C27CDA"/>
    <w:rsid w:val="00C3083D"/>
    <w:rsid w:val="00C30FDC"/>
    <w:rsid w:val="00C320A1"/>
    <w:rsid w:val="00C343E7"/>
    <w:rsid w:val="00C35E00"/>
    <w:rsid w:val="00C3621E"/>
    <w:rsid w:val="00C365FF"/>
    <w:rsid w:val="00C4169A"/>
    <w:rsid w:val="00C4249C"/>
    <w:rsid w:val="00C43B97"/>
    <w:rsid w:val="00C45A93"/>
    <w:rsid w:val="00C45CFE"/>
    <w:rsid w:val="00C52D89"/>
    <w:rsid w:val="00C54048"/>
    <w:rsid w:val="00C542DA"/>
    <w:rsid w:val="00C548E9"/>
    <w:rsid w:val="00C6031B"/>
    <w:rsid w:val="00C60712"/>
    <w:rsid w:val="00C6177F"/>
    <w:rsid w:val="00C6299D"/>
    <w:rsid w:val="00C6350D"/>
    <w:rsid w:val="00C64F07"/>
    <w:rsid w:val="00C6519C"/>
    <w:rsid w:val="00C66416"/>
    <w:rsid w:val="00C67C17"/>
    <w:rsid w:val="00C70A90"/>
    <w:rsid w:val="00C70D64"/>
    <w:rsid w:val="00C71222"/>
    <w:rsid w:val="00C713B7"/>
    <w:rsid w:val="00C714E4"/>
    <w:rsid w:val="00C7352C"/>
    <w:rsid w:val="00C74E76"/>
    <w:rsid w:val="00C75569"/>
    <w:rsid w:val="00C77D1E"/>
    <w:rsid w:val="00C803D6"/>
    <w:rsid w:val="00C84D56"/>
    <w:rsid w:val="00C85F3A"/>
    <w:rsid w:val="00C8651D"/>
    <w:rsid w:val="00C866C0"/>
    <w:rsid w:val="00C94294"/>
    <w:rsid w:val="00C94F09"/>
    <w:rsid w:val="00C9729D"/>
    <w:rsid w:val="00CA0D1E"/>
    <w:rsid w:val="00CA3EDA"/>
    <w:rsid w:val="00CA451E"/>
    <w:rsid w:val="00CA5C0A"/>
    <w:rsid w:val="00CA5D37"/>
    <w:rsid w:val="00CA61D5"/>
    <w:rsid w:val="00CA6EF1"/>
    <w:rsid w:val="00CB13DB"/>
    <w:rsid w:val="00CB3325"/>
    <w:rsid w:val="00CB3B17"/>
    <w:rsid w:val="00CB3E2D"/>
    <w:rsid w:val="00CB44C4"/>
    <w:rsid w:val="00CB6704"/>
    <w:rsid w:val="00CB67BA"/>
    <w:rsid w:val="00CC14C8"/>
    <w:rsid w:val="00CC2B96"/>
    <w:rsid w:val="00CC347A"/>
    <w:rsid w:val="00CC401C"/>
    <w:rsid w:val="00CC5718"/>
    <w:rsid w:val="00CC5A4F"/>
    <w:rsid w:val="00CC5CEC"/>
    <w:rsid w:val="00CC71F5"/>
    <w:rsid w:val="00CC754B"/>
    <w:rsid w:val="00CD0F99"/>
    <w:rsid w:val="00CD1D9E"/>
    <w:rsid w:val="00CD1F53"/>
    <w:rsid w:val="00CD2BDD"/>
    <w:rsid w:val="00CD3628"/>
    <w:rsid w:val="00CD40E9"/>
    <w:rsid w:val="00CD425C"/>
    <w:rsid w:val="00CD4826"/>
    <w:rsid w:val="00CD6A69"/>
    <w:rsid w:val="00CD7FF1"/>
    <w:rsid w:val="00CE0AA5"/>
    <w:rsid w:val="00CE10E9"/>
    <w:rsid w:val="00CE13B9"/>
    <w:rsid w:val="00CE211C"/>
    <w:rsid w:val="00CE66D8"/>
    <w:rsid w:val="00CE79D4"/>
    <w:rsid w:val="00CF01F9"/>
    <w:rsid w:val="00CF0F17"/>
    <w:rsid w:val="00CF3466"/>
    <w:rsid w:val="00CF49C2"/>
    <w:rsid w:val="00CF690D"/>
    <w:rsid w:val="00CF6DDD"/>
    <w:rsid w:val="00D0075D"/>
    <w:rsid w:val="00D01B64"/>
    <w:rsid w:val="00D023B2"/>
    <w:rsid w:val="00D04812"/>
    <w:rsid w:val="00D06630"/>
    <w:rsid w:val="00D066FD"/>
    <w:rsid w:val="00D06CF2"/>
    <w:rsid w:val="00D10D33"/>
    <w:rsid w:val="00D11BE5"/>
    <w:rsid w:val="00D12202"/>
    <w:rsid w:val="00D14C15"/>
    <w:rsid w:val="00D15048"/>
    <w:rsid w:val="00D152D7"/>
    <w:rsid w:val="00D1768A"/>
    <w:rsid w:val="00D207FD"/>
    <w:rsid w:val="00D22B71"/>
    <w:rsid w:val="00D22E89"/>
    <w:rsid w:val="00D2449A"/>
    <w:rsid w:val="00D25078"/>
    <w:rsid w:val="00D25575"/>
    <w:rsid w:val="00D26AC2"/>
    <w:rsid w:val="00D26ADC"/>
    <w:rsid w:val="00D26ED5"/>
    <w:rsid w:val="00D30BD0"/>
    <w:rsid w:val="00D30EAC"/>
    <w:rsid w:val="00D31925"/>
    <w:rsid w:val="00D31BCD"/>
    <w:rsid w:val="00D332D6"/>
    <w:rsid w:val="00D33E13"/>
    <w:rsid w:val="00D34B01"/>
    <w:rsid w:val="00D354C1"/>
    <w:rsid w:val="00D3559B"/>
    <w:rsid w:val="00D41659"/>
    <w:rsid w:val="00D42F78"/>
    <w:rsid w:val="00D45778"/>
    <w:rsid w:val="00D45E19"/>
    <w:rsid w:val="00D46427"/>
    <w:rsid w:val="00D46A3F"/>
    <w:rsid w:val="00D46F6F"/>
    <w:rsid w:val="00D503A9"/>
    <w:rsid w:val="00D51240"/>
    <w:rsid w:val="00D518FB"/>
    <w:rsid w:val="00D52C8A"/>
    <w:rsid w:val="00D53757"/>
    <w:rsid w:val="00D545C7"/>
    <w:rsid w:val="00D60B93"/>
    <w:rsid w:val="00D6133B"/>
    <w:rsid w:val="00D61A0F"/>
    <w:rsid w:val="00D6230A"/>
    <w:rsid w:val="00D6354B"/>
    <w:rsid w:val="00D64002"/>
    <w:rsid w:val="00D64850"/>
    <w:rsid w:val="00D708D4"/>
    <w:rsid w:val="00D73D94"/>
    <w:rsid w:val="00D74FD6"/>
    <w:rsid w:val="00D75968"/>
    <w:rsid w:val="00D76A55"/>
    <w:rsid w:val="00D814EE"/>
    <w:rsid w:val="00D816A3"/>
    <w:rsid w:val="00D81918"/>
    <w:rsid w:val="00D81FC2"/>
    <w:rsid w:val="00D82EA2"/>
    <w:rsid w:val="00D843F9"/>
    <w:rsid w:val="00D8456E"/>
    <w:rsid w:val="00D85690"/>
    <w:rsid w:val="00D861A4"/>
    <w:rsid w:val="00D91AEC"/>
    <w:rsid w:val="00D95A8A"/>
    <w:rsid w:val="00D9676D"/>
    <w:rsid w:val="00D96FFE"/>
    <w:rsid w:val="00D97D16"/>
    <w:rsid w:val="00DA1652"/>
    <w:rsid w:val="00DA24ED"/>
    <w:rsid w:val="00DA39ED"/>
    <w:rsid w:val="00DA4773"/>
    <w:rsid w:val="00DA750E"/>
    <w:rsid w:val="00DA7A52"/>
    <w:rsid w:val="00DB020E"/>
    <w:rsid w:val="00DB0CCA"/>
    <w:rsid w:val="00DB1386"/>
    <w:rsid w:val="00DB1AA9"/>
    <w:rsid w:val="00DB6AAB"/>
    <w:rsid w:val="00DB707C"/>
    <w:rsid w:val="00DB7BD5"/>
    <w:rsid w:val="00DB7DB9"/>
    <w:rsid w:val="00DC077D"/>
    <w:rsid w:val="00DC0C3D"/>
    <w:rsid w:val="00DC2983"/>
    <w:rsid w:val="00DC3750"/>
    <w:rsid w:val="00DC4ACA"/>
    <w:rsid w:val="00DC5586"/>
    <w:rsid w:val="00DC5AC0"/>
    <w:rsid w:val="00DC6CD2"/>
    <w:rsid w:val="00DD1645"/>
    <w:rsid w:val="00DD1C84"/>
    <w:rsid w:val="00DD23CE"/>
    <w:rsid w:val="00DD58BE"/>
    <w:rsid w:val="00DD6049"/>
    <w:rsid w:val="00DD6E60"/>
    <w:rsid w:val="00DD71D5"/>
    <w:rsid w:val="00DE0D49"/>
    <w:rsid w:val="00DE1E90"/>
    <w:rsid w:val="00DE34C5"/>
    <w:rsid w:val="00DF1B0D"/>
    <w:rsid w:val="00DF4F05"/>
    <w:rsid w:val="00DF55C9"/>
    <w:rsid w:val="00DF6DEB"/>
    <w:rsid w:val="00DF7830"/>
    <w:rsid w:val="00E00D2A"/>
    <w:rsid w:val="00E03DEF"/>
    <w:rsid w:val="00E069EA"/>
    <w:rsid w:val="00E12A2E"/>
    <w:rsid w:val="00E16948"/>
    <w:rsid w:val="00E20661"/>
    <w:rsid w:val="00E2156F"/>
    <w:rsid w:val="00E25C24"/>
    <w:rsid w:val="00E307F4"/>
    <w:rsid w:val="00E30EC7"/>
    <w:rsid w:val="00E31663"/>
    <w:rsid w:val="00E31FA1"/>
    <w:rsid w:val="00E3305B"/>
    <w:rsid w:val="00E33834"/>
    <w:rsid w:val="00E33D63"/>
    <w:rsid w:val="00E379A8"/>
    <w:rsid w:val="00E40A9C"/>
    <w:rsid w:val="00E42737"/>
    <w:rsid w:val="00E42BF9"/>
    <w:rsid w:val="00E442AF"/>
    <w:rsid w:val="00E459F1"/>
    <w:rsid w:val="00E46C34"/>
    <w:rsid w:val="00E508F9"/>
    <w:rsid w:val="00E517B4"/>
    <w:rsid w:val="00E51ED1"/>
    <w:rsid w:val="00E52174"/>
    <w:rsid w:val="00E55BE3"/>
    <w:rsid w:val="00E570B7"/>
    <w:rsid w:val="00E61180"/>
    <w:rsid w:val="00E61582"/>
    <w:rsid w:val="00E632D5"/>
    <w:rsid w:val="00E658F8"/>
    <w:rsid w:val="00E67D9D"/>
    <w:rsid w:val="00E71ADA"/>
    <w:rsid w:val="00E71C0D"/>
    <w:rsid w:val="00E72957"/>
    <w:rsid w:val="00E744E6"/>
    <w:rsid w:val="00E76106"/>
    <w:rsid w:val="00E7695E"/>
    <w:rsid w:val="00E76BC6"/>
    <w:rsid w:val="00E773D9"/>
    <w:rsid w:val="00E808CF"/>
    <w:rsid w:val="00E82500"/>
    <w:rsid w:val="00E82DBD"/>
    <w:rsid w:val="00E82F87"/>
    <w:rsid w:val="00E8319D"/>
    <w:rsid w:val="00E8347D"/>
    <w:rsid w:val="00E86693"/>
    <w:rsid w:val="00E935D2"/>
    <w:rsid w:val="00E94210"/>
    <w:rsid w:val="00E959C4"/>
    <w:rsid w:val="00EA11F1"/>
    <w:rsid w:val="00EA140B"/>
    <w:rsid w:val="00EA2484"/>
    <w:rsid w:val="00EA24FD"/>
    <w:rsid w:val="00EA2B60"/>
    <w:rsid w:val="00EA2D2F"/>
    <w:rsid w:val="00EA2DA8"/>
    <w:rsid w:val="00EA4C74"/>
    <w:rsid w:val="00EA5482"/>
    <w:rsid w:val="00EA6880"/>
    <w:rsid w:val="00EA7BCE"/>
    <w:rsid w:val="00EA7E3E"/>
    <w:rsid w:val="00EB46CD"/>
    <w:rsid w:val="00EB5BDF"/>
    <w:rsid w:val="00EC0391"/>
    <w:rsid w:val="00EC0535"/>
    <w:rsid w:val="00EC146E"/>
    <w:rsid w:val="00EC18BB"/>
    <w:rsid w:val="00EC547C"/>
    <w:rsid w:val="00EC7DB8"/>
    <w:rsid w:val="00EC7E7E"/>
    <w:rsid w:val="00ED08F0"/>
    <w:rsid w:val="00ED10AA"/>
    <w:rsid w:val="00ED4806"/>
    <w:rsid w:val="00ED483E"/>
    <w:rsid w:val="00ED48FD"/>
    <w:rsid w:val="00ED6C04"/>
    <w:rsid w:val="00ED75F3"/>
    <w:rsid w:val="00EE0593"/>
    <w:rsid w:val="00EE435B"/>
    <w:rsid w:val="00EE5F00"/>
    <w:rsid w:val="00EE6274"/>
    <w:rsid w:val="00EF13BD"/>
    <w:rsid w:val="00EF36A5"/>
    <w:rsid w:val="00EF392D"/>
    <w:rsid w:val="00EF4BAD"/>
    <w:rsid w:val="00EF519B"/>
    <w:rsid w:val="00F0024C"/>
    <w:rsid w:val="00F007AF"/>
    <w:rsid w:val="00F01A3F"/>
    <w:rsid w:val="00F01C4A"/>
    <w:rsid w:val="00F02E07"/>
    <w:rsid w:val="00F05220"/>
    <w:rsid w:val="00F07055"/>
    <w:rsid w:val="00F07061"/>
    <w:rsid w:val="00F07EBC"/>
    <w:rsid w:val="00F10833"/>
    <w:rsid w:val="00F11707"/>
    <w:rsid w:val="00F12C22"/>
    <w:rsid w:val="00F13842"/>
    <w:rsid w:val="00F17EE3"/>
    <w:rsid w:val="00F2034D"/>
    <w:rsid w:val="00F22A67"/>
    <w:rsid w:val="00F22BDC"/>
    <w:rsid w:val="00F23999"/>
    <w:rsid w:val="00F23AFD"/>
    <w:rsid w:val="00F24B13"/>
    <w:rsid w:val="00F25F99"/>
    <w:rsid w:val="00F2726A"/>
    <w:rsid w:val="00F30134"/>
    <w:rsid w:val="00F30C66"/>
    <w:rsid w:val="00F31657"/>
    <w:rsid w:val="00F316DF"/>
    <w:rsid w:val="00F352B8"/>
    <w:rsid w:val="00F35F12"/>
    <w:rsid w:val="00F37524"/>
    <w:rsid w:val="00F4039B"/>
    <w:rsid w:val="00F462CC"/>
    <w:rsid w:val="00F46C8F"/>
    <w:rsid w:val="00F4760A"/>
    <w:rsid w:val="00F526CA"/>
    <w:rsid w:val="00F53782"/>
    <w:rsid w:val="00F546AD"/>
    <w:rsid w:val="00F5559C"/>
    <w:rsid w:val="00F564DD"/>
    <w:rsid w:val="00F57C21"/>
    <w:rsid w:val="00F57ED6"/>
    <w:rsid w:val="00F60BFD"/>
    <w:rsid w:val="00F6254D"/>
    <w:rsid w:val="00F631E4"/>
    <w:rsid w:val="00F63C8B"/>
    <w:rsid w:val="00F6437B"/>
    <w:rsid w:val="00F64E84"/>
    <w:rsid w:val="00F65108"/>
    <w:rsid w:val="00F657AD"/>
    <w:rsid w:val="00F65FB1"/>
    <w:rsid w:val="00F673B5"/>
    <w:rsid w:val="00F73A10"/>
    <w:rsid w:val="00F73F52"/>
    <w:rsid w:val="00F73F5B"/>
    <w:rsid w:val="00F744A6"/>
    <w:rsid w:val="00F77A8C"/>
    <w:rsid w:val="00F77B5C"/>
    <w:rsid w:val="00F8043F"/>
    <w:rsid w:val="00F806B6"/>
    <w:rsid w:val="00F81FC8"/>
    <w:rsid w:val="00F826A9"/>
    <w:rsid w:val="00F82B0D"/>
    <w:rsid w:val="00F84596"/>
    <w:rsid w:val="00F86B1E"/>
    <w:rsid w:val="00F87F4B"/>
    <w:rsid w:val="00F906DB"/>
    <w:rsid w:val="00F9191F"/>
    <w:rsid w:val="00F9203E"/>
    <w:rsid w:val="00F930CD"/>
    <w:rsid w:val="00F94C14"/>
    <w:rsid w:val="00F9575D"/>
    <w:rsid w:val="00F96E51"/>
    <w:rsid w:val="00F972F8"/>
    <w:rsid w:val="00FA2654"/>
    <w:rsid w:val="00FA45C7"/>
    <w:rsid w:val="00FA5DEE"/>
    <w:rsid w:val="00FB0320"/>
    <w:rsid w:val="00FB206B"/>
    <w:rsid w:val="00FB2E0B"/>
    <w:rsid w:val="00FB3C0B"/>
    <w:rsid w:val="00FB5B52"/>
    <w:rsid w:val="00FB64C3"/>
    <w:rsid w:val="00FB6CEF"/>
    <w:rsid w:val="00FC0E42"/>
    <w:rsid w:val="00FC3006"/>
    <w:rsid w:val="00FC4DE4"/>
    <w:rsid w:val="00FC502C"/>
    <w:rsid w:val="00FC65B4"/>
    <w:rsid w:val="00FC6DEA"/>
    <w:rsid w:val="00FC7425"/>
    <w:rsid w:val="00FD2BC1"/>
    <w:rsid w:val="00FD4D5E"/>
    <w:rsid w:val="00FD699A"/>
    <w:rsid w:val="00FD7C15"/>
    <w:rsid w:val="00FE0B2F"/>
    <w:rsid w:val="00FE1D7A"/>
    <w:rsid w:val="00FE20F2"/>
    <w:rsid w:val="00FE2D7E"/>
    <w:rsid w:val="00FE33C3"/>
    <w:rsid w:val="00FE5443"/>
    <w:rsid w:val="00FE5B8B"/>
    <w:rsid w:val="00FF0501"/>
    <w:rsid w:val="00FF0658"/>
    <w:rsid w:val="00FF1E8D"/>
    <w:rsid w:val="00FF24C1"/>
    <w:rsid w:val="00FF3AFA"/>
    <w:rsid w:val="00FF4AE2"/>
    <w:rsid w:val="00FF51E1"/>
    <w:rsid w:val="00FF57A8"/>
    <w:rsid w:val="00FF65B4"/>
    <w:rsid w:val="00FF6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0443060"/>
  <w15:docId w15:val="{469E287B-720D-4404-9085-64A79B2D3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ED480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ED480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ED480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ED480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ED480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ED480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ED480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ED480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ED480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ED480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ED480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ED480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ED48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ED480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ED48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ED480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Geenafstand">
    <w:name w:val="No Spacing"/>
    <w:link w:val="GeenafstandChar"/>
    <w:uiPriority w:val="1"/>
    <w:qFormat/>
    <w:rsid w:val="00ED4806"/>
    <w:pPr>
      <w:spacing w:after="0" w:line="240" w:lineRule="auto"/>
    </w:pPr>
  </w:style>
  <w:style w:type="paragraph" w:styleId="Ballontekst">
    <w:name w:val="Balloon Text"/>
    <w:basedOn w:val="Standaard"/>
    <w:link w:val="BallontekstChar"/>
    <w:uiPriority w:val="99"/>
    <w:semiHidden/>
    <w:unhideWhenUsed/>
    <w:rsid w:val="009A7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A7A39"/>
    <w:rPr>
      <w:rFonts w:ascii="Tahoma" w:hAnsi="Tahoma" w:cs="Tahoma"/>
      <w:sz w:val="16"/>
      <w:szCs w:val="16"/>
    </w:rPr>
  </w:style>
  <w:style w:type="character" w:styleId="Hyperlink">
    <w:name w:val="Hyperlink"/>
    <w:basedOn w:val="Standaardalinea-lettertype"/>
    <w:uiPriority w:val="99"/>
    <w:unhideWhenUsed/>
    <w:rsid w:val="009836A1"/>
    <w:rPr>
      <w:color w:val="0000FF" w:themeColor="hyperlink"/>
      <w:u w:val="single"/>
    </w:rPr>
  </w:style>
  <w:style w:type="character" w:styleId="GevolgdeHyperlink">
    <w:name w:val="FollowedHyperlink"/>
    <w:basedOn w:val="Standaardalinea-lettertype"/>
    <w:uiPriority w:val="99"/>
    <w:semiHidden/>
    <w:unhideWhenUsed/>
    <w:rsid w:val="009836A1"/>
    <w:rPr>
      <w:color w:val="800080" w:themeColor="followedHyperlink"/>
      <w:u w:val="single"/>
    </w:rPr>
  </w:style>
  <w:style w:type="table" w:styleId="Tabelraster">
    <w:name w:val="Table Grid"/>
    <w:basedOn w:val="Standaardtabel"/>
    <w:uiPriority w:val="59"/>
    <w:rsid w:val="008A41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el">
    <w:name w:val="Title"/>
    <w:basedOn w:val="Standaard"/>
    <w:next w:val="Standaard"/>
    <w:link w:val="TitelChar"/>
    <w:uiPriority w:val="10"/>
    <w:qFormat/>
    <w:rsid w:val="0014166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1416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625FAA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625FAA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625FAA"/>
    <w:rPr>
      <w:vertAlign w:val="superscript"/>
    </w:rPr>
  </w:style>
  <w:style w:type="paragraph" w:styleId="Koptekst">
    <w:name w:val="header"/>
    <w:basedOn w:val="Standaard"/>
    <w:link w:val="Kop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625FAA"/>
  </w:style>
  <w:style w:type="paragraph" w:styleId="Voettekst">
    <w:name w:val="footer"/>
    <w:basedOn w:val="Standaard"/>
    <w:link w:val="VoettekstChar"/>
    <w:uiPriority w:val="99"/>
    <w:unhideWhenUsed/>
    <w:rsid w:val="00625F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625FAA"/>
  </w:style>
  <w:style w:type="paragraph" w:customStyle="1" w:styleId="MTDisplayEquation">
    <w:name w:val="MTDisplayEquation"/>
    <w:basedOn w:val="Geenafstand"/>
    <w:next w:val="Standaard"/>
    <w:link w:val="MTDisplayEquationChar"/>
    <w:rsid w:val="001334C7"/>
    <w:pPr>
      <w:tabs>
        <w:tab w:val="center" w:pos="4680"/>
        <w:tab w:val="right" w:pos="9360"/>
      </w:tabs>
      <w:jc w:val="both"/>
    </w:pPr>
  </w:style>
  <w:style w:type="character" w:customStyle="1" w:styleId="GeenafstandChar">
    <w:name w:val="Geen afstand Char"/>
    <w:basedOn w:val="Standaardalinea-lettertype"/>
    <w:link w:val="Geenafstand"/>
    <w:uiPriority w:val="1"/>
    <w:rsid w:val="001334C7"/>
  </w:style>
  <w:style w:type="character" w:customStyle="1" w:styleId="MTDisplayEquationChar">
    <w:name w:val="MTDisplayEquation Char"/>
    <w:basedOn w:val="GeenafstandChar"/>
    <w:link w:val="MTDisplayEquation"/>
    <w:rsid w:val="001334C7"/>
  </w:style>
  <w:style w:type="paragraph" w:styleId="Lijstalinea">
    <w:name w:val="List Paragraph"/>
    <w:basedOn w:val="Standaard"/>
    <w:uiPriority w:val="34"/>
    <w:qFormat/>
    <w:rsid w:val="00835A6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681D09"/>
    <w:rPr>
      <w:color w:val="808080"/>
    </w:rPr>
  </w:style>
  <w:style w:type="paragraph" w:styleId="Bijschrift">
    <w:name w:val="caption"/>
    <w:basedOn w:val="Standaard"/>
    <w:next w:val="Standaard"/>
    <w:uiPriority w:val="35"/>
    <w:unhideWhenUsed/>
    <w:qFormat/>
    <w:rsid w:val="00F4760A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s0 xmlns="162ff2ea-4819-4181-b8d0-3c7581ae14be" xsi:nil="true"/>
    <Document_x0020_Type xmlns="e284d3bf-6439-4b52-892d-51c282f1a623">JetEngine</Document_x0020_Type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BF5E7CB4CBB56409879A9BCF6BE6567" ma:contentTypeVersion="" ma:contentTypeDescription="Create a new document." ma:contentTypeScope="" ma:versionID="04a84164342e03c33f865e838420f706">
  <xsd:schema xmlns:xsd="http://www.w3.org/2001/XMLSchema" xmlns:xs="http://www.w3.org/2001/XMLSchema" xmlns:p="http://schemas.microsoft.com/office/2006/metadata/properties" xmlns:ns2="e284d3bf-6439-4b52-892d-51c282f1a623" xmlns:ns3="162ff2ea-4819-4181-b8d0-3c7581ae14be" targetNamespace="http://schemas.microsoft.com/office/2006/metadata/properties" ma:root="true" ma:fieldsID="4a750227ed4840bac86779c660480348" ns2:_="" ns3:_="">
    <xsd:import namespace="e284d3bf-6439-4b52-892d-51c282f1a623"/>
    <xsd:import namespace="162ff2ea-4819-4181-b8d0-3c7581ae14be"/>
    <xsd:element name="properties">
      <xsd:complexType>
        <xsd:sequence>
          <xsd:element name="documentManagement">
            <xsd:complexType>
              <xsd:all>
                <xsd:element ref="ns2:Document_x0020_Type"/>
                <xsd:element ref="ns3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84d3bf-6439-4b52-892d-51c282f1a623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8" ma:displayName="Document Type" ma:default="Presentations" ma:format="RadioButtons" ma:internalName="Document_x0020_Type">
      <xsd:simpleType>
        <xsd:union memberTypes="dms:Text">
          <xsd:simpleType>
            <xsd:restriction base="dms:Choice">
              <xsd:enumeration value="Study guide"/>
              <xsd:enumeration value="Presentations"/>
              <xsd:enumeration value="Handouts"/>
              <xsd:enumeration value="Assignments"/>
              <xsd:enumeration value="Examinations"/>
              <xsd:enumeration value="Literature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2ff2ea-4819-4181-b8d0-3c7581ae14be" elementFormDefault="qualified">
    <xsd:import namespace="http://schemas.microsoft.com/office/2006/documentManagement/types"/>
    <xsd:import namespace="http://schemas.microsoft.com/office/infopath/2007/PartnerControls"/>
    <xsd:element name="Notes0" ma:index="9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9427BC0-F2CC-439E-9F95-C012AEF68435}">
  <ds:schemaRefs>
    <ds:schemaRef ds:uri="http://schemas.microsoft.com/office/2006/metadata/properties"/>
    <ds:schemaRef ds:uri="http://schemas.microsoft.com/office/infopath/2007/PartnerControls"/>
    <ds:schemaRef ds:uri="162ff2ea-4819-4181-b8d0-3c7581ae14be"/>
    <ds:schemaRef ds:uri="e284d3bf-6439-4b52-892d-51c282f1a623"/>
  </ds:schemaRefs>
</ds:datastoreItem>
</file>

<file path=customXml/itemProps2.xml><?xml version="1.0" encoding="utf-8"?>
<ds:datastoreItem xmlns:ds="http://schemas.openxmlformats.org/officeDocument/2006/customXml" ds:itemID="{B27C1E44-8FBF-43F7-B6FD-5265ECB4B1D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3AA598-3EDD-4CCB-89E6-824C4D0E45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284d3bf-6439-4b52-892d-51c282f1a623"/>
    <ds:schemaRef ds:uri="162ff2ea-4819-4181-b8d0-3c7581ae14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0E72A9A-BC04-430C-AAA4-4911FA6B1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3</TotalTime>
  <Pages>1</Pages>
  <Words>2817</Words>
  <Characters>15495</Characters>
  <Application>Microsoft Office Word</Application>
  <DocSecurity>0</DocSecurity>
  <Lines>129</Lines>
  <Paragraphs>3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echnische Universiteit Eindhoven</Company>
  <LinksUpToDate>false</LinksUpToDate>
  <CharactersWithSpaces>18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MT Somers</dc:creator>
  <cp:lastModifiedBy>Gool, C.E.A.G. van</cp:lastModifiedBy>
  <cp:revision>19</cp:revision>
  <dcterms:created xsi:type="dcterms:W3CDTF">2015-09-16T18:24:00Z</dcterms:created>
  <dcterms:modified xsi:type="dcterms:W3CDTF">2015-09-28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BF5E7CB4CBB56409879A9BCF6BE6567</vt:lpwstr>
  </property>
</Properties>
</file>